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40BB" w:rsidRDefault="0064101F">
      <w:pPr>
        <w:pStyle w:val="Title"/>
      </w:pPr>
      <w:bookmarkStart w:id="0" w:name="_GoBack"/>
      <w:bookmarkEnd w:id="0"/>
      <w:r>
        <w:t>Physics 3</w:t>
      </w:r>
      <w:r w:rsidR="00F83744">
        <w:t>0</w:t>
      </w:r>
      <w:r w:rsidR="00F83744">
        <w:tab/>
      </w:r>
      <w:r w:rsidR="00816679">
        <w:rPr>
          <w:u w:val="single"/>
        </w:rPr>
        <w:t xml:space="preserve">Lesson </w:t>
      </w:r>
      <w:r w:rsidR="00D75E26">
        <w:rPr>
          <w:u w:val="single"/>
        </w:rPr>
        <w:t>9</w:t>
      </w:r>
      <w:r w:rsidR="00816679">
        <w:t xml:space="preserve">  </w:t>
      </w:r>
    </w:p>
    <w:p w:rsidR="00816679" w:rsidRDefault="00816679">
      <w:pPr>
        <w:pStyle w:val="Title"/>
      </w:pPr>
      <w:r>
        <w:t xml:space="preserve">Optics – </w:t>
      </w:r>
      <w:r w:rsidR="00F940BB">
        <w:t xml:space="preserve">Thin </w:t>
      </w:r>
      <w:r>
        <w:t xml:space="preserve">Lenses </w:t>
      </w:r>
    </w:p>
    <w:p w:rsidR="006A3753" w:rsidRDefault="006A3753" w:rsidP="006A3753">
      <w:r>
        <w:t>Refer to Pearson pages 677 to 681.</w:t>
      </w:r>
    </w:p>
    <w:p w:rsidR="006A3753" w:rsidRDefault="006A3753" w:rsidP="006A3753"/>
    <w:p w:rsidR="00816679" w:rsidRDefault="00816679">
      <w:pPr>
        <w:widowControl w:val="0"/>
      </w:pPr>
      <w:r>
        <w:t>A study of lenses is very similar to that of curved mirrors.  However, while mirrors involve reflection, lenses involve refraction.  In fact, for lenses there are two refractions – one when the light ray enters the lens and one when the light ray exits the lens.</w:t>
      </w:r>
    </w:p>
    <w:p w:rsidR="00816679" w:rsidRDefault="0019543F">
      <w:r>
        <w:rPr>
          <w:noProof/>
        </w:rPr>
        <mc:AlternateContent>
          <mc:Choice Requires="wps">
            <w:drawing>
              <wp:anchor distT="0" distB="0" distL="114300" distR="114300" simplePos="0" relativeHeight="251658240" behindDoc="0" locked="0" layoutInCell="1" allowOverlap="1">
                <wp:simplePos x="0" y="0"/>
                <wp:positionH relativeFrom="column">
                  <wp:posOffset>1194435</wp:posOffset>
                </wp:positionH>
                <wp:positionV relativeFrom="paragraph">
                  <wp:posOffset>74295</wp:posOffset>
                </wp:positionV>
                <wp:extent cx="800100" cy="228600"/>
                <wp:effectExtent l="0" t="0" r="0" b="0"/>
                <wp:wrapNone/>
                <wp:docPr id="538"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Pr="00C05F9B" w:rsidRDefault="00816679">
                            <w:pPr>
                              <w:rPr>
                                <w:sz w:val="16"/>
                                <w:szCs w:val="16"/>
                              </w:rPr>
                            </w:pPr>
                            <w:r w:rsidRPr="00C05F9B">
                              <w:rPr>
                                <w:sz w:val="16"/>
                                <w:szCs w:val="16"/>
                              </w:rPr>
                              <w:t>Refraction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3" o:spid="_x0000_s1026" type="#_x0000_t202" style="position:absolute;margin-left:94.05pt;margin-top:5.85pt;width:63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rdGtgIAALw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" filled="f" stroked="f">
                <v:textbox>
                  <w:txbxContent>
                    <w:p w:rsidR="00816679" w:rsidRPr="00C05F9B" w:rsidRDefault="00816679">
                      <w:pPr>
                        <w:rPr>
                          <w:sz w:val="16"/>
                          <w:szCs w:val="16"/>
                        </w:rPr>
                      </w:pPr>
                      <w:r w:rsidRPr="00C05F9B">
                        <w:rPr>
                          <w:sz w:val="16"/>
                          <w:szCs w:val="16"/>
                        </w:rPr>
                        <w:t>Refraction 1</w:t>
                      </w:r>
                    </w:p>
                  </w:txbxContent>
                </v:textbox>
              </v:shape>
            </w:pict>
          </mc:Fallback>
        </mc:AlternateContent>
      </w:r>
      <w:r>
        <w:rPr>
          <w:noProof/>
        </w:rPr>
        <mc:AlternateContent>
          <mc:Choice Requires="wpg">
            <w:drawing>
              <wp:anchor distT="0" distB="0" distL="114300" distR="114300" simplePos="0" relativeHeight="251656192" behindDoc="0" locked="0" layoutInCell="1" allowOverlap="1">
                <wp:simplePos x="0" y="0"/>
                <wp:positionH relativeFrom="column">
                  <wp:posOffset>622935</wp:posOffset>
                </wp:positionH>
                <wp:positionV relativeFrom="paragraph">
                  <wp:posOffset>74295</wp:posOffset>
                </wp:positionV>
                <wp:extent cx="2404745" cy="1442720"/>
                <wp:effectExtent l="0" t="0" r="0" b="0"/>
                <wp:wrapNone/>
                <wp:docPr id="529" name="Group 2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04745" cy="1442720"/>
                          <a:chOff x="6480" y="3600"/>
                          <a:chExt cx="5040" cy="3024"/>
                        </a:xfrm>
                      </wpg:grpSpPr>
                      <wps:wsp>
                        <wps:cNvPr id="530" name="Line 193"/>
                        <wps:cNvCnPr/>
                        <wps:spPr bwMode="auto">
                          <a:xfrm>
                            <a:off x="8064" y="4320"/>
                            <a:ext cx="129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1" name="Freeform 200"/>
                        <wps:cNvSpPr>
                          <a:spLocks noChangeAspect="1"/>
                        </wps:cNvSpPr>
                        <wps:spPr bwMode="auto">
                          <a:xfrm>
                            <a:off x="9072" y="3600"/>
                            <a:ext cx="720" cy="3024"/>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Freeform 201"/>
                        <wps:cNvSpPr>
                          <a:spLocks noChangeAspect="1"/>
                        </wps:cNvSpPr>
                        <wps:spPr bwMode="auto">
                          <a:xfrm rot="-10800000">
                            <a:off x="9792" y="3600"/>
                            <a:ext cx="720" cy="3024"/>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Line 202"/>
                        <wps:cNvCnPr/>
                        <wps:spPr bwMode="auto">
                          <a:xfrm>
                            <a:off x="8784" y="4032"/>
                            <a:ext cx="864" cy="4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4" name="Line 207"/>
                        <wps:cNvCnPr/>
                        <wps:spPr bwMode="auto">
                          <a:xfrm>
                            <a:off x="9360" y="4320"/>
                            <a:ext cx="1008" cy="1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Line 208"/>
                        <wps:cNvCnPr/>
                        <wps:spPr bwMode="auto">
                          <a:xfrm flipV="1">
                            <a:off x="9792" y="4176"/>
                            <a:ext cx="1296" cy="57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6" name="Line 209"/>
                        <wps:cNvCnPr/>
                        <wps:spPr bwMode="auto">
                          <a:xfrm>
                            <a:off x="10368" y="4464"/>
                            <a:ext cx="1152" cy="576"/>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7" name="Line 210"/>
                        <wps:cNvCnPr/>
                        <wps:spPr bwMode="auto">
                          <a:xfrm>
                            <a:off x="6480" y="4320"/>
                            <a:ext cx="158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1" o:spid="_x0000_s1026" style="position:absolute;margin-left:49.05pt;margin-top:5.85pt;width:189.35pt;height:113.6pt;z-index:251656192" coordorigin="6480,3600" coordsize="5040,3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">
                <o:lock v:ext="edit" aspectratio="t"/>
                <v:line id="Line 193" o:spid="_x0000_s1027" style="position:absolute;visibility:visible;mso-wrap-style:square" from="8064,4320" to="9358,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PAw8EAAADcAAAADwAAAGRycy9kb3ducmV2LnhtbERPzWoCMRC+F3yHMIK3mrVFqatRxFZQ&#10;PEjVBxg342Z1M1mSqGufvjkUevz4/qfz1tbiTj5UjhUM+hkI4sLpiksFx8Pq9QNEiMgaa8ek4EkB&#10;5rPOyxRz7R78Tfd9LEUK4ZCjAhNjk0sZCkMWQ981xIk7O28xJuhLqT0+Urit5VuWjaTFilODwYaW&#10;horr/mYVbPxpex38lEaeeOO/6t3nONiLUr1uu5iAiNTGf/Gfe60VDN/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I8DDwQAAANwAAAAPAAAAAAAAAAAAAAAA&#10;AKECAABkcnMvZG93bnJldi54bWxQSwUGAAAAAAQABAD5AAAAjwMAAAAA&#10;" strokeweight="1pt"/>
                <v:shape id="Freeform 200" o:spid="_x0000_s1028" style="position:absolute;left:9072;top:3600;width:720;height:3024;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mDcUA&#10;AADcAAAADwAAAGRycy9kb3ducmV2LnhtbESPQWvCQBSE74X+h+UVvNWNFUuNrlJEwZNgtJbeHtln&#10;Epp9m+5uYvz3rlDwOMzMN8x82ZtadOR8ZVnBaJiAIM6trrhQcDxsXj9A+ICssbZMCq7kYbl4fppj&#10;qu2F99RloRARwj5FBWUITSqlz0sy6Ie2IY7e2TqDIUpXSO3wEuGmlm9J8i4NVhwXSmxoVVL+m7VG&#10;AWYHV01/2unqa39qi1P3t/7eoVKDl/5zBiJQHx7h//ZWK5iMR3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SYNxQAAANwAAAAPAAAAAAAAAAAAAAAAAJgCAABkcnMv&#10;ZG93bnJldi54bWxQSwUGAAAAAAQABAD1AAAAigMAAAAA&#10;" path="m288,c144,336,,672,,1008v,336,144,672,288,1008e" filled="f" strokeweight="1.5pt">
                  <v:path arrowok="t" o:connecttype="custom" o:connectlocs="720,0;0,1512;720,3024" o:connectangles="0,0,0"/>
                  <o:lock v:ext="edit" aspectratio="t"/>
                </v:shape>
                <v:shape id="Freeform 201" o:spid="_x0000_s1029" style="position:absolute;left:9792;top:3600;width:720;height:3024;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f0KMcA&#10;AADcAAAADwAAAGRycy9kb3ducmV2LnhtbESPQWvCQBSE74X+h+UVvEizMaItaVYpxdAieDB68PjI&#10;viax2bchu43x37sFocdhZr5hsvVoWjFQ7xrLCmZRDIK4tLrhSsHxkD+/gnAeWWNrmRRcycF69fiQ&#10;Yarthfc0FL4SAcIuRQW1910qpStrMugi2xEH79v2Bn2QfSV1j5cAN61M4ngpDTYcFmrs6KOm8qf4&#10;NQo2Cz315+VuZqcvp8/hOpyLbX5QavI0vr+B8DT6//C9/aUVLOYJ/J0JR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X9CjHAAAA3AAAAA8AAAAAAAAAAAAAAAAAmAIAAGRy&#10;cy9kb3ducmV2LnhtbFBLBQYAAAAABAAEAPUAAACMAwAAAAA=&#10;" path="m288,c144,336,,672,,1008v,336,144,672,288,1008e" filled="f" strokeweight="1.5pt">
                  <v:path arrowok="t" o:connecttype="custom" o:connectlocs="720,0;0,1512;720,3024" o:connectangles="0,0,0"/>
                  <o:lock v:ext="edit" aspectratio="t"/>
                </v:shape>
                <v:line id="Line 202" o:spid="_x0000_s1030" style="position:absolute;visibility:visible;mso-wrap-style:square" from="8784,4032" to="9648,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2mIMUAAADcAAAADwAAAGRycy9kb3ducmV2LnhtbESPQWsCMRSE7wX/Q3iF3mq2SmtdjaJC&#10;wao9uLbg8bF5Joubl2WT6vbfm0Khx2FmvmGm887V4kJtqDwreOpnIIhLrys2Cj4Pb4+vIEJE1lh7&#10;JgU/FGA+691NMdf+ynu6FNGIBOGQowIbY5NLGUpLDkPfN8TJO/nWYUyyNVK3eE1wV8tBlr1IhxWn&#10;BYsNrSyV5+LbKdiO1vWX4WOxez+FpR9v9vLDWKUe7rvFBESkLv6H/9prreB5O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2mIMUAAADcAAAADwAAAAAAAAAA&#10;AAAAAAChAgAAZHJzL2Rvd25yZXYueG1sUEsFBgAAAAAEAAQA+QAAAJMDAAAAAA==&#10;">
                  <v:stroke dashstyle="1 1"/>
                </v:line>
                <v:line id="Line 207" o:spid="_x0000_s1031" style="position:absolute;visibility:visible;mso-wrap-style:square" from="9360,4320" to="10368,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jGwMUAAADcAAAADwAAAGRycy9kb3ducmV2LnhtbESP3WoCMRSE74W+QzgF72rWasVujVK0&#10;QsUL8ecBjpvTzdbNyZKkuvXpTaHg5TAz3zCTWWtrcSYfKscK+r0MBHHhdMWlgsN++TQGESKyxtox&#10;KfilALPpQ2eCuXYX3tJ5F0uRIBxyVGBibHIpQ2HIYui5hjh5X85bjEn6UmqPlwS3tXzOspG0WHFa&#10;MNjQ3FBx2v1YBSt/XJ/619LII6/8R71ZvAb7rVT3sX1/AxGpjffwf/tTK3gZDO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jGwMUAAADcAAAADwAAAAAAAAAA&#10;AAAAAAChAgAAZHJzL2Rvd25yZXYueG1sUEsFBgAAAAAEAAQA+QAAAJMDAAAAAA==&#10;" strokeweight="1pt"/>
                <v:line id="Line 208" o:spid="_x0000_s1032" style="position:absolute;flip:y;visibility:visible;mso-wrap-style:square" from="9792,4176" to="1108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9/EcQAAADcAAAADwAAAGRycy9kb3ducmV2LnhtbESP0WrCQBRE3wX/YbmCb7rRklBSVymK&#10;VFIoaP2AS/Y2WZq9G7JrTPz6bqHQx2FmzjCb3WAb0VPnjWMFq2UCgrh02nCl4Pp5XDyD8AFZY+OY&#10;FIzkYbedTjaYa3fnM/WXUIkIYZ+jgjqENpfSlzVZ9EvXEkfvy3UWQ5RdJXWH9wi3jVwnSSYtGo4L&#10;Nba0r6n8vtysgvD+eDOm/9DFyP3D07k44DVTaj4bXl9ABBrCf/ivfdIK0qcUfs/EI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z38RxAAAANwAAAAPAAAAAAAAAAAA&#10;AAAAAKECAABkcnMvZG93bnJldi54bWxQSwUGAAAAAAQABAD5AAAAkgMAAAAA&#10;">
                  <v:stroke dashstyle="1 1"/>
                </v:line>
                <v:line id="Line 209" o:spid="_x0000_s1033" style="position:absolute;visibility:visible;mso-wrap-style:square" from="10368,4464" to="1152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pUxsUAAADcAAAADwAAAGRycy9kb3ducmV2LnhtbESPQWvCQBSE74X+h+UVehHdWDVKdJW2&#10;tNSLB6Pi9ZF9ZoPZtyG7Nem/7xaEHoeZ+YZZbXpbixu1vnKsYDxKQBAXTldcKjgePocLED4ga6wd&#10;k4If8rBZPz6sMNOu4z3d8lCKCGGfoQITQpNJ6QtDFv3INcTRu7jWYoiyLaVusYtwW8uXJEmlxYrj&#10;gsGG3g0V1/zbKjhpY/LFYPd17t4G04/gJvO0Y6Wen/rXJYhAffgP39tbrWA2SeHvTD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pUxsUAAADcAAAADwAAAAAAAAAA&#10;AAAAAAChAgAAZHJzL2Rvd25yZXYueG1sUEsFBgAAAAAEAAQA+QAAAJMDAAAAAA==&#10;" strokeweight="1pt">
                  <v:stroke endarrow="open"/>
                </v:line>
                <v:line id="Line 210" o:spid="_x0000_s1034" style="position:absolute;visibility:visible;mso-wrap-style:square" from="6480,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sHPcUAAADcAAAADwAAAGRycy9kb3ducmV2LnhtbESP3WrCQBSE7wu+w3IEb0qz0VJ/UlcR&#10;QSheFNQ+wDF7kizNno3ZNcY+fVco9HKY+WaY5bq3teio9caxgnGSgiDOnTZcKvg67V7mIHxA1lg7&#10;JgV38rBeDZ6WmGl34wN1x1CKWMI+QwVVCE0mpc8rsugT1xBHr3CtxRBlW0rd4i2W21pO0nQqLRqO&#10;CxU2tK0o/z5erYI3c7nMiutn3W32uDjbn2dzlqTUaNhv3kEE6sN/+I/+0JF7ncHj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1sHPcUAAADcAAAADwAAAAAAAAAA&#10;AAAAAAChAgAAZHJzL2Rvd25yZXYueG1sUEsFBgAAAAAEAAQA+QAAAJMDAAAAAA==&#10;">
                  <v:stroke endarrow="open"/>
                </v:line>
              </v:group>
            </w:pict>
          </mc:Fallback>
        </mc:AlternateContent>
      </w:r>
    </w:p>
    <w:p w:rsidR="00816679" w:rsidRDefault="0019543F">
      <w:r>
        <w:rPr>
          <w:noProof/>
        </w:rPr>
        <mc:AlternateContent>
          <mc:Choice Requires="wps">
            <w:drawing>
              <wp:anchor distT="0" distB="0" distL="114300" distR="114300" simplePos="0" relativeHeight="251664384" behindDoc="0" locked="0" layoutInCell="1" allowOverlap="1">
                <wp:simplePos x="0" y="0"/>
                <wp:positionH relativeFrom="column">
                  <wp:posOffset>4280535</wp:posOffset>
                </wp:positionH>
                <wp:positionV relativeFrom="paragraph">
                  <wp:posOffset>13335</wp:posOffset>
                </wp:positionV>
                <wp:extent cx="2011680" cy="571500"/>
                <wp:effectExtent l="0" t="0" r="0" b="0"/>
                <wp:wrapNone/>
                <wp:docPr id="528"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pStyle w:val="BodyText"/>
                            </w:pPr>
                            <w:r>
                              <w:t>Using the law of refraction can you explain refraction 1 and refraction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027" type="#_x0000_t202" style="position:absolute;margin-left:337.05pt;margin-top:1.05pt;width:158.4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2YDuwIAAMQ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" filled="f" stroked="f">
                <v:textbox>
                  <w:txbxContent>
                    <w:p w:rsidR="00816679" w:rsidRDefault="00816679">
                      <w:pPr>
                        <w:pStyle w:val="BodyText"/>
                      </w:pPr>
                      <w:r>
                        <w:t>Using the law of refraction can you explain refraction 1 and refraction 2?</w:t>
                      </w: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2337435</wp:posOffset>
                </wp:positionH>
                <wp:positionV relativeFrom="paragraph">
                  <wp:posOffset>13335</wp:posOffset>
                </wp:positionV>
                <wp:extent cx="914400" cy="228600"/>
                <wp:effectExtent l="0" t="0" r="0" b="0"/>
                <wp:wrapNone/>
                <wp:docPr id="527"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Pr="00C05F9B" w:rsidRDefault="00816679">
                            <w:pPr>
                              <w:rPr>
                                <w:sz w:val="16"/>
                                <w:szCs w:val="16"/>
                              </w:rPr>
                            </w:pPr>
                            <w:r w:rsidRPr="00C05F9B">
                              <w:rPr>
                                <w:sz w:val="16"/>
                                <w:szCs w:val="16"/>
                              </w:rPr>
                              <w:t>Refraction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28" type="#_x0000_t202" style="position:absolute;margin-left:184.05pt;margin-top:1.05pt;width:1in;height: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" filled="f" stroked="f">
                <v:textbox>
                  <w:txbxContent>
                    <w:p w:rsidR="00816679" w:rsidRPr="00C05F9B" w:rsidRDefault="00816679">
                      <w:pPr>
                        <w:rPr>
                          <w:sz w:val="16"/>
                          <w:szCs w:val="16"/>
                        </w:rPr>
                      </w:pPr>
                      <w:r w:rsidRPr="00C05F9B">
                        <w:rPr>
                          <w:sz w:val="16"/>
                          <w:szCs w:val="16"/>
                        </w:rPr>
                        <w:t>Refraction 2</w:t>
                      </w:r>
                    </w:p>
                  </w:txbxContent>
                </v:textbox>
              </v:shape>
            </w:pict>
          </mc:Fallback>
        </mc:AlternateContent>
      </w:r>
    </w:p>
    <w:p w:rsidR="00816679" w:rsidRDefault="00816679"/>
    <w:p w:rsidR="00816679" w:rsidRDefault="00816679"/>
    <w:p w:rsidR="00816679" w:rsidRDefault="00816679"/>
    <w:p w:rsidR="00816679" w:rsidRDefault="0019543F">
      <w:r>
        <w:rPr>
          <w:noProof/>
        </w:rPr>
        <mc:AlternateContent>
          <mc:Choice Requires="wps">
            <w:drawing>
              <wp:anchor distT="0" distB="0" distL="114300" distR="114300" simplePos="0" relativeHeight="251660288" behindDoc="0" locked="0" layoutInCell="1" allowOverlap="1">
                <wp:simplePos x="0" y="0"/>
                <wp:positionH relativeFrom="column">
                  <wp:posOffset>2337435</wp:posOffset>
                </wp:positionH>
                <wp:positionV relativeFrom="paragraph">
                  <wp:posOffset>-1905</wp:posOffset>
                </wp:positionV>
                <wp:extent cx="457200" cy="365760"/>
                <wp:effectExtent l="0" t="0" r="0" b="0"/>
                <wp:wrapNone/>
                <wp:docPr id="526"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15pt" to="220.0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"/>
            </w:pict>
          </mc:Fallback>
        </mc:AlternateContent>
      </w:r>
    </w:p>
    <w:p w:rsidR="00816679" w:rsidRDefault="0019543F">
      <w:r>
        <w:rPr>
          <w:noProof/>
        </w:rPr>
        <mc:AlternateContent>
          <mc:Choice Requires="wps">
            <w:drawing>
              <wp:anchor distT="0" distB="0" distL="114300" distR="114300" simplePos="0" relativeHeight="251659264" behindDoc="0" locked="0" layoutInCell="1" allowOverlap="1">
                <wp:simplePos x="0" y="0"/>
                <wp:positionH relativeFrom="column">
                  <wp:posOffset>2566035</wp:posOffset>
                </wp:positionH>
                <wp:positionV relativeFrom="paragraph">
                  <wp:posOffset>165735</wp:posOffset>
                </wp:positionV>
                <wp:extent cx="914400" cy="228600"/>
                <wp:effectExtent l="0" t="0" r="0" b="0"/>
                <wp:wrapNone/>
                <wp:docPr id="525"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Pr="00C05F9B" w:rsidRDefault="00816679">
                            <w:pPr>
                              <w:rPr>
                                <w:sz w:val="20"/>
                              </w:rPr>
                            </w:pPr>
                            <w:r w:rsidRPr="00C05F9B">
                              <w:rPr>
                                <w:sz w:val="20"/>
                              </w:rPr>
                              <w:t>Convex le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029" type="#_x0000_t202" style="position:absolute;margin-left:202.05pt;margin-top:13.05pt;width:1in;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udatw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" filled="f" stroked="f">
                <v:textbox>
                  <w:txbxContent>
                    <w:p w:rsidR="00816679" w:rsidRPr="00C05F9B" w:rsidRDefault="00816679">
                      <w:pPr>
                        <w:rPr>
                          <w:sz w:val="20"/>
                        </w:rPr>
                      </w:pPr>
                      <w:r w:rsidRPr="00C05F9B">
                        <w:rPr>
                          <w:sz w:val="20"/>
                        </w:rPr>
                        <w:t>Convex lens</w:t>
                      </w:r>
                    </w:p>
                  </w:txbxContent>
                </v:textbox>
              </v:shape>
            </w:pict>
          </mc:Fallback>
        </mc:AlternateContent>
      </w:r>
    </w:p>
    <w:p w:rsidR="00816679" w:rsidRDefault="00816679"/>
    <w:p w:rsidR="00816679" w:rsidRDefault="00816679"/>
    <w:p w:rsidR="00816679" w:rsidRDefault="00816679">
      <w:r>
        <w:t xml:space="preserve">Note that for a convex lens like the one depicted above the light ray is bent toward the principle axis twice, while for a concave </w:t>
      </w:r>
      <w:r w:rsidR="00E04B4E">
        <w:t xml:space="preserve">lens </w:t>
      </w:r>
      <w:r>
        <w:t xml:space="preserve">the light ray is bent away from the principle axis.  </w:t>
      </w:r>
    </w:p>
    <w:p w:rsidR="00816679" w:rsidRDefault="0019543F">
      <w:r>
        <w:rPr>
          <w:noProof/>
        </w:rPr>
        <mc:AlternateContent>
          <mc:Choice Requires="wpg">
            <w:drawing>
              <wp:anchor distT="0" distB="0" distL="114300" distR="114300" simplePos="0" relativeHeight="251663360" behindDoc="0" locked="0" layoutInCell="1" allowOverlap="1">
                <wp:simplePos x="0" y="0"/>
                <wp:positionH relativeFrom="column">
                  <wp:posOffset>622935</wp:posOffset>
                </wp:positionH>
                <wp:positionV relativeFrom="paragraph">
                  <wp:posOffset>28575</wp:posOffset>
                </wp:positionV>
                <wp:extent cx="2477770" cy="1583055"/>
                <wp:effectExtent l="0" t="0" r="0" b="0"/>
                <wp:wrapNone/>
                <wp:docPr id="513" name="Group 52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77770" cy="1583055"/>
                          <a:chOff x="2160" y="6372"/>
                          <a:chExt cx="5184" cy="3312"/>
                        </a:xfrm>
                      </wpg:grpSpPr>
                      <wps:wsp>
                        <wps:cNvPr id="514" name="Line 220"/>
                        <wps:cNvCnPr/>
                        <wps:spPr bwMode="auto">
                          <a:xfrm>
                            <a:off x="3600" y="7092"/>
                            <a:ext cx="129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5" name="Freeform 221"/>
                        <wps:cNvSpPr>
                          <a:spLocks noChangeAspect="1"/>
                        </wps:cNvSpPr>
                        <wps:spPr bwMode="auto">
                          <a:xfrm>
                            <a:off x="5616" y="6660"/>
                            <a:ext cx="720" cy="3024"/>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Freeform 222"/>
                        <wps:cNvSpPr>
                          <a:spLocks noChangeAspect="1"/>
                        </wps:cNvSpPr>
                        <wps:spPr bwMode="auto">
                          <a:xfrm rot="-10800000">
                            <a:off x="4608" y="6660"/>
                            <a:ext cx="720" cy="3024"/>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Line 223"/>
                        <wps:cNvCnPr/>
                        <wps:spPr bwMode="auto">
                          <a:xfrm flipV="1">
                            <a:off x="4608" y="6775"/>
                            <a:ext cx="720" cy="57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8" name="Line 224"/>
                        <wps:cNvCnPr/>
                        <wps:spPr bwMode="auto">
                          <a:xfrm flipV="1">
                            <a:off x="4896" y="6948"/>
                            <a:ext cx="1296" cy="1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9" name="Line 225"/>
                        <wps:cNvCnPr/>
                        <wps:spPr bwMode="auto">
                          <a:xfrm>
                            <a:off x="5760" y="6660"/>
                            <a:ext cx="1152" cy="7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0" name="Line 226"/>
                        <wps:cNvCnPr/>
                        <wps:spPr bwMode="auto">
                          <a:xfrm flipV="1">
                            <a:off x="6192" y="6372"/>
                            <a:ext cx="1152" cy="576"/>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2" name="Line 227"/>
                        <wps:cNvCnPr/>
                        <wps:spPr bwMode="auto">
                          <a:xfrm>
                            <a:off x="2160" y="7092"/>
                            <a:ext cx="158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3" name="Line 232"/>
                        <wps:cNvCnPr/>
                        <wps:spPr bwMode="auto">
                          <a:xfrm>
                            <a:off x="4608" y="6660"/>
                            <a:ext cx="17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4" name="Line 233"/>
                        <wps:cNvCnPr/>
                        <wps:spPr bwMode="auto">
                          <a:xfrm>
                            <a:off x="4608" y="9684"/>
                            <a:ext cx="17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2" o:spid="_x0000_s1026" style="position:absolute;margin-left:49.05pt;margin-top:2.25pt;width:195.1pt;height:124.65pt;z-index:251663360" coordorigin="2160,6372" coordsize="5184,3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">
                <o:lock v:ext="edit" aspectratio="t"/>
                <v:line id="Line 220" o:spid="_x0000_s1027" style="position:absolute;visibility:visible;mso-wrap-style:square" from="3600,7092" to="4894,7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2aoMUAAADcAAAADwAAAGRycy9kb3ducmV2LnhtbESP3WoCMRSE7wXfIRzBu5rdomK3RpH+&#10;gNILUfsAx83pZnVzsiSpbvv0jVDwcpiZb5j5srONuJAPtWMF+SgDQVw6XXOl4PPw/jADESKyxsYx&#10;KfihAMtFvzfHQrsr7+iyj5VIEA4FKjAxtoWUoTRkMYxcS5y8L+ctxiR9JbXHa4LbRj5m2VRarDkt&#10;GGzpxVB53n9bBRt//Djnv5WRR974t2b7+hTsSanhoFs9g4jUxXv4v73WCib5G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2aoMUAAADcAAAADwAAAAAAAAAA&#10;AAAAAAChAgAAZHJzL2Rvd25yZXYueG1sUEsFBgAAAAAEAAQA+QAAAJMDAAAAAA==&#10;" strokeweight="1pt"/>
                <v:shape id="Freeform 221" o:spid="_x0000_s1028" style="position:absolute;left:5616;top:6660;width:720;height:3024;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98bsQA&#10;AADcAAAADwAAAGRycy9kb3ducmV2LnhtbESPQWvCQBSE7wX/w/IEb3VjwVKjq4hY8CQYW8XbI/tM&#10;gtm3cXcT47/vFgo9DjPzDbNY9aYWHTlfWVYwGScgiHOrKy4UfB0/Xz9A+ICssbZMCp7kYbUcvCww&#10;1fbBB+qyUIgIYZ+igjKEJpXS5yUZ9GPbEEfvap3BEKUrpHb4iHBTy7ckeZcGK44LJTa0KSm/Za1R&#10;gNnRVbNLO9t8H05tceru2/MelRoN+/UcRKA+/If/2jutYDqZ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fG7EAAAA3AAAAA8AAAAAAAAAAAAAAAAAmAIAAGRycy9k&#10;b3ducmV2LnhtbFBLBQYAAAAABAAEAPUAAACJAwAAAAA=&#10;" path="m288,c144,336,,672,,1008v,336,144,672,288,1008e" filled="f" strokeweight="1.5pt">
                  <v:path arrowok="t" o:connecttype="custom" o:connectlocs="720,0;0,1512;720,3024" o:connectangles="0,0,0"/>
                  <o:lock v:ext="edit" aspectratio="t"/>
                </v:shape>
                <v:shape id="Freeform 222" o:spid="_x0000_s1029" style="position:absolute;left:4608;top:6660;width:720;height:3024;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muS8cA&#10;AADcAAAADwAAAGRycy9kb3ducmV2LnhtbESPT2vCQBTE70K/w/IKvUjdRDAtqRspolQKHpr00OMj&#10;+5o/zb4N2TXGb+8WBI/DzPyGWW8m04mRBtdYVhAvIhDEpdUNVwq+i/3zKwjnkTV2lknBhRxssofZ&#10;GlNtz/xFY+4rESDsUlRQe9+nUrqyJoNuYXvi4P3awaAPcqikHvAc4KaTyyhKpMGGw0KNPW1rKv/y&#10;k1GwW+m5b5NjbOcvPx/jZWzzz32h1NPj9P4GwtPk7+Fb+6AVrOIE/s+EIy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ZrkvHAAAA3AAAAA8AAAAAAAAAAAAAAAAAmAIAAGRy&#10;cy9kb3ducmV2LnhtbFBLBQYAAAAABAAEAPUAAACMAwAAAAA=&#10;" path="m288,c144,336,,672,,1008v,336,144,672,288,1008e" filled="f" strokeweight="1.5pt">
                  <v:path arrowok="t" o:connecttype="custom" o:connectlocs="720,0;0,1512;720,3024" o:connectangles="0,0,0"/>
                  <o:lock v:ext="edit" aspectratio="t"/>
                </v:shape>
                <v:line id="Line 223" o:spid="_x0000_s1030" style="position:absolute;flip:y;visibility:visible;mso-wrap-style:square" from="4608,6775" to="5328,7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YncIAAADcAAAADwAAAGRycy9kb3ducmV2LnhtbESP0YrCMBRE3wX/IVzBN00VdJeuURZF&#10;FIWFun7Apbnbhm1uShNr9euNIPg4zMwZZrHqbCVaarxxrGAyTkAQ504bLhScf7ejTxA+IGusHJOC&#10;G3lYLfu9BabaXTmj9hQKESHsU1RQhlCnUvq8JIt+7Gri6P25xmKIsimkbvAa4baS0ySZS4uG40KJ&#10;Na1Lyv9PF6sgHO87Y9offbhxe/eUHTZ4nis1HHTfXyACdeEdfrX3WsFs8gHPM/E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YncIAAADcAAAADwAAAAAAAAAAAAAA&#10;AAChAgAAZHJzL2Rvd25yZXYueG1sUEsFBgAAAAAEAAQA+QAAAJADAAAAAA==&#10;">
                  <v:stroke dashstyle="1 1"/>
                </v:line>
                <v:line id="Line 224" o:spid="_x0000_s1031" style="position:absolute;flip:y;visibility:visible;mso-wrap-style:square" from="4896,6948" to="6192,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r6vcIAAADcAAAADwAAAGRycy9kb3ducmV2LnhtbERPTWvCQBC9F/wPywheim4iVDS6igiF&#10;IvRQW1BvQ3ZMotnZkF1N/PedQ6HHx/tebXpXqwe1ofJsIJ0koIhzbysuDPx8v4/noEJEtlh7JgNP&#10;CrBZD15WmFnf8Rc9DrFQEsIhQwNljE2mdchLchgmviEW7uJbh1FgW2jbYifhrtbTJJlphxVLQ4kN&#10;7UrKb4e7k5Lrrjh/Xik/Lo7Nvpulr93pdDdmNOy3S1CR+vgv/nN/WANvqayVM3IE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r6vcIAAADcAAAADwAAAAAAAAAAAAAA&#10;AAChAgAAZHJzL2Rvd25yZXYueG1sUEsFBgAAAAAEAAQA+QAAAJADAAAAAA==&#10;" strokeweight="1pt"/>
                <v:line id="Line 225" o:spid="_x0000_s1032" style="position:absolute;visibility:visible;mso-wrap-style:square" from="5760,6660" to="6912,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DNqsUAAADcAAAADwAAAGRycy9kb3ducmV2LnhtbESPQWsCMRSE70L/Q3iF3jSr0FpXo9RC&#10;wVo9uFXw+Ng8k6Wbl2WT6vbfm4LgcZiZb5jZonO1OFMbKs8KhoMMBHHpdcVGwf77o/8KIkRkjbVn&#10;UvBHARbzh94Mc+0vvKNzEY1IEA45KrAxNrmUobTkMAx8Q5y8k28dxiRbI3WLlwR3tRxl2Yt0WHFa&#10;sNjQu6Xyp/h1Cr7Gq/pg+FhsPk9h6Sfrndwaq9TTY/c2BRGpi/fwrb3SCp6HE/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DNqsUAAADcAAAADwAAAAAAAAAA&#10;AAAAAAChAgAAZHJzL2Rvd25yZXYueG1sUEsFBgAAAAAEAAQA+QAAAJMDAAAAAA==&#10;">
                  <v:stroke dashstyle="1 1"/>
                </v:line>
                <v:line id="Line 226" o:spid="_x0000_s1033" style="position:absolute;flip:y;visibility:visible;mso-wrap-style:square" from="6192,6372" to="7344,6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RlsEAAADcAAAADwAAAGRycy9kb3ducmV2LnhtbERPz2vCMBS+C/4P4Q28iKYVFOmMIpXB&#10;sKd1O3h8NG9tWfNSkmjb/94chB0/vt+H02g68SDnW8sK0nUCgriyuuVawc/3x2oPwgdkjZ1lUjCR&#10;h9NxPjtgpu3AX/QoQy1iCPsMFTQh9JmUvmrIoF/bnjhyv9YZDBG6WmqHQww3ndwkyU4abDk2NNhT&#10;3lD1V96Ngrs7l2bYTcW2TU15vV1sscxvSi3exvM7iEBj+Be/3J9awXYT58cz8QjI4x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5GWwQAAANwAAAAPAAAAAAAAAAAAAAAA&#10;AKECAABkcnMvZG93bnJldi54bWxQSwUGAAAAAAQABAD5AAAAjwMAAAAA&#10;" strokeweight="1pt">
                  <v:stroke endarrow="open"/>
                </v:line>
                <v:line id="Line 227" o:spid="_x0000_s1034" style="position:absolute;visibility:visible;mso-wrap-style:square" from="2160,7092" to="3744,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UyeMUAAADcAAAADwAAAGRycy9kb3ducmV2LnhtbESP0WrCQBRE3wv9h+UKfSm6aUCrMRsR&#10;QSg+CNp+wDV7TRazd2N2jWm/3i0U+jjMnBkmXw22ET113jhW8DZJQBCXThuuFHx9bsdzED4ga2wc&#10;k4Jv8rAqnp9yzLS784H6Y6hELGGfoYI6hDaT0pc1WfQT1xJH7+w6iyHKrpK6w3sst41Mk2QmLRqO&#10;CzW2tKmpvBxvVsHUXK/v59u+6dc7XJzsz6s5SVLqZTSslyACDeE//Ed/6MilKfyeiUdAF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UyeMUAAADcAAAADwAAAAAAAAAA&#10;AAAAAAChAgAAZHJzL2Rvd25yZXYueG1sUEsFBgAAAAAEAAQA+QAAAJMDAAAAAA==&#10;">
                  <v:stroke endarrow="open"/>
                </v:line>
                <v:line id="Line 232" o:spid="_x0000_s1035" style="position:absolute;visibility:visible;mso-wrap-style:square" from="4608,6660" to="6336,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Da8UAAADcAAAADwAAAGRycy9kb3ducmV2LnhtbESPT2vCQBTE7wW/w/IEb3Wj0iLRVUTw&#10;D701LYK3R/aZxGTfxt2Nxm/fLRR6HGbmN8xy3ZtG3Mn5yrKCyTgBQZxbXXGh4Ptr9zoH4QOyxsYy&#10;KXiSh/Vq8LLEVNsHf9I9C4WIEPYpKihDaFMpfV6SQT+2LXH0LtYZDFG6QmqHjwg3jZwmybs0WHFc&#10;KLGlbUl5nXVGwanL+Hytd67Bbn84XE632s8+lBoN+80CRKA+/If/2ket4G06g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mDa8UAAADcAAAADwAAAAAAAAAA&#10;AAAAAAChAgAAZHJzL2Rvd25yZXYueG1sUEsFBgAAAAAEAAQA+QAAAJMDAAAAAA==&#10;" strokeweight="1.5pt"/>
                <v:line id="Line 233" o:spid="_x0000_s1036" style="position:absolute;visibility:visible;mso-wrap-style:square" from="4608,9684" to="6336,9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AbH8UAAADcAAAADwAAAGRycy9kb3ducmV2LnhtbESPQWvCQBSE74X+h+UVems21VpKdJUi&#10;qMWbaRF6e2SfSUz2bdzdaPrvXUHocZiZb5jZYjCtOJPztWUFr0kKgriwuuZSwc/36uUDhA/IGlvL&#10;pOCPPCzmjw8zzLS98I7OeShFhLDPUEEVQpdJ6YuKDPrEdsTRO1hnMETpSqkdXiLctHKUpu/SYM1x&#10;ocKOlhUVTd4bBfs+599js3It9uvN5rA/NX68Ver5aficggg0hP/wvf2lFUxGb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AbH8UAAADcAAAADwAAAAAAAAAA&#10;AAAAAAChAgAAZHJzL2Rvd25yZXYueG1sUEsFBgAAAAAEAAQA+QAAAJMDAAAAAA==&#10;" strokeweight="1.5pt"/>
              </v:group>
            </w:pict>
          </mc:Fallback>
        </mc:AlternateContent>
      </w:r>
    </w:p>
    <w:p w:rsidR="00816679" w:rsidRDefault="0019543F">
      <w:r>
        <w:rPr>
          <w:noProof/>
        </w:rPr>
        <mc:AlternateContent>
          <mc:Choice Requires="wps">
            <w:drawing>
              <wp:anchor distT="0" distB="0" distL="114300" distR="114300" simplePos="0" relativeHeight="251665408" behindDoc="0" locked="0" layoutInCell="0" allowOverlap="1">
                <wp:simplePos x="0" y="0"/>
                <wp:positionH relativeFrom="column">
                  <wp:posOffset>4297680</wp:posOffset>
                </wp:positionH>
                <wp:positionV relativeFrom="paragraph">
                  <wp:posOffset>102235</wp:posOffset>
                </wp:positionV>
                <wp:extent cx="2011680" cy="731520"/>
                <wp:effectExtent l="0" t="0" r="0" b="0"/>
                <wp:wrapNone/>
                <wp:docPr id="512"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pStyle w:val="BodyText"/>
                            </w:pPr>
                            <w:r>
                              <w:t xml:space="preserve">Using the law of refraction can you explain the refractions for a diverging len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030" type="#_x0000_t202" style="position:absolute;margin-left:338.4pt;margin-top:8.05pt;width:158.4pt;height:57.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KwavQ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" o:allowincell="f" filled="f" stroked="f">
                <v:textbox>
                  <w:txbxContent>
                    <w:p w:rsidR="00816679" w:rsidRDefault="00816679">
                      <w:pPr>
                        <w:pStyle w:val="BodyText"/>
                      </w:pPr>
                      <w:r>
                        <w:t xml:space="preserve">Using the law of refraction can you explain the refractions for a diverging lens? </w:t>
                      </w:r>
                    </w:p>
                  </w:txbxContent>
                </v:textbox>
              </v:shape>
            </w:pict>
          </mc:Fallback>
        </mc:AlternateContent>
      </w:r>
    </w:p>
    <w:p w:rsidR="00816679" w:rsidRDefault="00816679"/>
    <w:p w:rsidR="00816679" w:rsidRDefault="00816679"/>
    <w:p w:rsidR="00816679" w:rsidRDefault="00816679"/>
    <w:p w:rsidR="00816679" w:rsidRDefault="00816679"/>
    <w:p w:rsidR="00816679" w:rsidRDefault="00816679"/>
    <w:p w:rsidR="00816679" w:rsidRDefault="0019543F">
      <w:r>
        <w:rPr>
          <w:noProof/>
        </w:rPr>
        <mc:AlternateContent>
          <mc:Choice Requires="wps">
            <w:drawing>
              <wp:anchor distT="0" distB="0" distL="114300" distR="114300" simplePos="0" relativeHeight="251661312" behindDoc="0" locked="0" layoutInCell="1" allowOverlap="1">
                <wp:simplePos x="0" y="0"/>
                <wp:positionH relativeFrom="column">
                  <wp:posOffset>2908935</wp:posOffset>
                </wp:positionH>
                <wp:positionV relativeFrom="paragraph">
                  <wp:posOffset>173355</wp:posOffset>
                </wp:positionV>
                <wp:extent cx="1028700" cy="228600"/>
                <wp:effectExtent l="0" t="0" r="0" b="0"/>
                <wp:wrapNone/>
                <wp:docPr id="319"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Pr="00C05F9B" w:rsidRDefault="00816679">
                            <w:pPr>
                              <w:rPr>
                                <w:sz w:val="20"/>
                              </w:rPr>
                            </w:pPr>
                            <w:r w:rsidRPr="00C05F9B">
                              <w:rPr>
                                <w:sz w:val="20"/>
                              </w:rPr>
                              <w:t>Concave le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031" type="#_x0000_t202" style="position:absolute;margin-left:229.05pt;margin-top:13.65pt;width:81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1e4ug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" filled="f" stroked="f">
                <v:textbox>
                  <w:txbxContent>
                    <w:p w:rsidR="00816679" w:rsidRPr="00C05F9B" w:rsidRDefault="00816679">
                      <w:pPr>
                        <w:rPr>
                          <w:sz w:val="20"/>
                        </w:rPr>
                      </w:pPr>
                      <w:r w:rsidRPr="00C05F9B">
                        <w:rPr>
                          <w:sz w:val="20"/>
                        </w:rPr>
                        <w:t>Concave lens</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337435</wp:posOffset>
                </wp:positionH>
                <wp:positionV relativeFrom="paragraph">
                  <wp:posOffset>59055</wp:posOffset>
                </wp:positionV>
                <wp:extent cx="640080" cy="182880"/>
                <wp:effectExtent l="0" t="0" r="0" b="0"/>
                <wp:wrapNone/>
                <wp:docPr id="318"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4.65pt" to="234.4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"/>
            </w:pict>
          </mc:Fallback>
        </mc:AlternateContent>
      </w:r>
    </w:p>
    <w:p w:rsidR="00816679" w:rsidRDefault="00816679"/>
    <w:p w:rsidR="00816679" w:rsidRDefault="00816679"/>
    <w:p w:rsidR="00816679" w:rsidRDefault="00E04B4E">
      <w:r>
        <w:t>Convex lenses are converging lenses, and concave lenses are diverging lenses.</w:t>
      </w:r>
    </w:p>
    <w:p w:rsidR="00816679" w:rsidRDefault="0019543F">
      <w:r>
        <w:rPr>
          <w:noProof/>
        </w:rPr>
        <w:drawing>
          <wp:anchor distT="0" distB="0" distL="114300" distR="114300" simplePos="0" relativeHeight="251674624" behindDoc="0" locked="0" layoutInCell="1" allowOverlap="1">
            <wp:simplePos x="0" y="0"/>
            <wp:positionH relativeFrom="column">
              <wp:posOffset>508635</wp:posOffset>
            </wp:positionH>
            <wp:positionV relativeFrom="paragraph">
              <wp:posOffset>43815</wp:posOffset>
            </wp:positionV>
            <wp:extent cx="4390390" cy="2827020"/>
            <wp:effectExtent l="0" t="0" r="0" b="0"/>
            <wp:wrapSquare wrapText="bothSides"/>
            <wp:docPr id="521" name="Picture 521" descr="vii-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vii-11"/>
                    <pic:cNvPicPr>
                      <a:picLocks noChangeAspect="1" noChangeArrowheads="1"/>
                    </pic:cNvPicPr>
                  </pic:nvPicPr>
                  <pic:blipFill>
                    <a:blip r:embed="rId8">
                      <a:extLst>
                        <a:ext uri="{28A0092B-C50C-407E-A947-70E740481C1C}">
                          <a14:useLocalDpi xmlns:a14="http://schemas.microsoft.com/office/drawing/2010/main" val="0"/>
                        </a:ext>
                      </a:extLst>
                    </a:blip>
                    <a:srcRect l="830" t="2454" r="5084" b="13275"/>
                    <a:stretch>
                      <a:fillRect/>
                    </a:stretch>
                  </pic:blipFill>
                  <pic:spPr bwMode="auto">
                    <a:xfrm>
                      <a:off x="0" y="0"/>
                      <a:ext cx="4390390" cy="2827020"/>
                    </a:xfrm>
                    <a:prstGeom prst="rect">
                      <a:avLst/>
                    </a:prstGeom>
                    <a:noFill/>
                  </pic:spPr>
                </pic:pic>
              </a:graphicData>
            </a:graphic>
            <wp14:sizeRelH relativeFrom="page">
              <wp14:pctWidth>0</wp14:pctWidth>
            </wp14:sizeRelH>
            <wp14:sizeRelV relativeFrom="page">
              <wp14:pctHeight>0</wp14:pctHeight>
            </wp14:sizeRelV>
          </wp:anchor>
        </w:drawing>
      </w:r>
    </w:p>
    <w:p w:rsidR="00816679" w:rsidRDefault="00E04B4E">
      <w:r>
        <w:br w:type="page"/>
      </w:r>
      <w:r w:rsidR="0019543F">
        <w:rPr>
          <w:noProof/>
        </w:rPr>
        <w:lastRenderedPageBreak/>
        <mc:AlternateContent>
          <mc:Choice Requires="wps">
            <w:drawing>
              <wp:anchor distT="0" distB="0" distL="114300" distR="114300" simplePos="0" relativeHeight="251666432" behindDoc="0" locked="0" layoutInCell="0" allowOverlap="1">
                <wp:simplePos x="0" y="0"/>
                <wp:positionH relativeFrom="column">
                  <wp:posOffset>2926080</wp:posOffset>
                </wp:positionH>
                <wp:positionV relativeFrom="paragraph">
                  <wp:posOffset>292735</wp:posOffset>
                </wp:positionV>
                <wp:extent cx="3383280" cy="1737360"/>
                <wp:effectExtent l="0" t="0" r="0" b="0"/>
                <wp:wrapNone/>
                <wp:docPr id="317"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3280" cy="173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widowControl w:val="0"/>
                            </w:pPr>
                            <w:r>
                              <w:t>where</w:t>
                            </w:r>
                          </w:p>
                          <w:p w:rsidR="00816679" w:rsidRDefault="00816679">
                            <w:pPr>
                              <w:widowControl w:val="0"/>
                              <w:ind w:left="1170" w:hanging="450"/>
                            </w:pPr>
                            <w:r>
                              <w:rPr>
                                <w:i/>
                              </w:rPr>
                              <w:t>f</w:t>
                            </w:r>
                            <w:r>
                              <w:tab/>
                              <w:t>focal length – real (+), virtual (</w:t>
                            </w:r>
                            <w:r w:rsidR="00ED283A">
                              <w:t>–</w:t>
                            </w:r>
                            <w:r>
                              <w:t>)</w:t>
                            </w:r>
                          </w:p>
                          <w:p w:rsidR="00816679" w:rsidRDefault="00816679">
                            <w:pPr>
                              <w:widowControl w:val="0"/>
                              <w:ind w:left="1170" w:hanging="450"/>
                            </w:pPr>
                            <w:r>
                              <w:rPr>
                                <w:i/>
                              </w:rPr>
                              <w:t>d</w:t>
                            </w:r>
                            <w:r>
                              <w:rPr>
                                <w:i/>
                                <w:vertAlign w:val="subscript"/>
                              </w:rPr>
                              <w:t>o</w:t>
                            </w:r>
                            <w:r>
                              <w:tab/>
                              <w:t>distance from lens to the object</w:t>
                            </w:r>
                          </w:p>
                          <w:p w:rsidR="00816679" w:rsidRDefault="00816679">
                            <w:pPr>
                              <w:widowControl w:val="0"/>
                              <w:ind w:left="1170" w:hanging="450"/>
                            </w:pPr>
                            <w:r>
                              <w:rPr>
                                <w:i/>
                              </w:rPr>
                              <w:t>d</w:t>
                            </w:r>
                            <w:r>
                              <w:rPr>
                                <w:i/>
                                <w:vertAlign w:val="subscript"/>
                              </w:rPr>
                              <w:t>i</w:t>
                            </w:r>
                            <w:r>
                              <w:tab/>
                              <w:t>distance from the lens to the image – real (+), virtual (</w:t>
                            </w:r>
                            <w:r w:rsidR="00ED283A">
                              <w:t>–</w:t>
                            </w:r>
                            <w:r>
                              <w:t>)</w:t>
                            </w:r>
                          </w:p>
                          <w:p w:rsidR="00816679" w:rsidRDefault="00816679">
                            <w:pPr>
                              <w:widowControl w:val="0"/>
                              <w:ind w:left="1170" w:hanging="450"/>
                            </w:pPr>
                            <w:proofErr w:type="spellStart"/>
                            <w:r>
                              <w:rPr>
                                <w:i/>
                              </w:rPr>
                              <w:t>h</w:t>
                            </w:r>
                            <w:r>
                              <w:rPr>
                                <w:i/>
                                <w:vertAlign w:val="subscript"/>
                              </w:rPr>
                              <w:t>o</w:t>
                            </w:r>
                            <w:proofErr w:type="spellEnd"/>
                            <w:r>
                              <w:tab/>
                              <w:t>height of object</w:t>
                            </w:r>
                          </w:p>
                          <w:p w:rsidR="00816679" w:rsidRDefault="00816679">
                            <w:pPr>
                              <w:widowControl w:val="0"/>
                              <w:ind w:left="1170" w:hanging="450"/>
                            </w:pPr>
                            <w:r>
                              <w:rPr>
                                <w:i/>
                              </w:rPr>
                              <w:t>h</w:t>
                            </w:r>
                            <w:r>
                              <w:rPr>
                                <w:i/>
                                <w:vertAlign w:val="subscript"/>
                              </w:rPr>
                              <w:t>i</w:t>
                            </w:r>
                            <w:r>
                              <w:tab/>
                              <w:t>height of image – real (</w:t>
                            </w:r>
                            <w:r w:rsidR="00ED283A">
                              <w:t>–</w:t>
                            </w:r>
                            <w:r>
                              <w:t>), virtual (+)</w:t>
                            </w:r>
                          </w:p>
                          <w:p w:rsidR="00816679" w:rsidRDefault="006611D4">
                            <w:pPr>
                              <w:widowControl w:val="0"/>
                              <w:ind w:left="1170" w:hanging="450"/>
                            </w:pPr>
                            <w:r>
                              <w:rPr>
                                <w:i/>
                              </w:rPr>
                              <w:t>m</w:t>
                            </w:r>
                            <w:r w:rsidR="00816679">
                              <w:tab/>
                              <w:t>m</w:t>
                            </w:r>
                            <w:r w:rsidR="00ED283A">
                              <w:t>agnification – real, inverted (–)</w:t>
                            </w:r>
                            <w:r w:rsidR="00816679">
                              <w:t>, virtual, upright (+)</w:t>
                            </w:r>
                          </w:p>
                          <w:p w:rsidR="00816679" w:rsidRDefault="0081667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6" o:spid="_x0000_s1032" type="#_x0000_t202" style="position:absolute;margin-left:230.4pt;margin-top:23.05pt;width:266.4pt;height:136.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" o:allowincell="f" filled="f" stroked="f">
                <v:textbox>
                  <w:txbxContent>
                    <w:p w:rsidR="00816679" w:rsidRDefault="00816679">
                      <w:pPr>
                        <w:widowControl w:val="0"/>
                      </w:pPr>
                      <w:r>
                        <w:t>where</w:t>
                      </w:r>
                    </w:p>
                    <w:p w:rsidR="00816679" w:rsidRDefault="00816679">
                      <w:pPr>
                        <w:widowControl w:val="0"/>
                        <w:ind w:left="1170" w:hanging="450"/>
                      </w:pPr>
                      <w:r>
                        <w:rPr>
                          <w:i/>
                        </w:rPr>
                        <w:t>f</w:t>
                      </w:r>
                      <w:r>
                        <w:tab/>
                        <w:t>focal length – real (+), virtual (</w:t>
                      </w:r>
                      <w:r w:rsidR="00ED283A">
                        <w:t>–</w:t>
                      </w:r>
                      <w:r>
                        <w:t>)</w:t>
                      </w:r>
                    </w:p>
                    <w:p w:rsidR="00816679" w:rsidRDefault="00816679">
                      <w:pPr>
                        <w:widowControl w:val="0"/>
                        <w:ind w:left="1170" w:hanging="450"/>
                      </w:pPr>
                      <w:r>
                        <w:rPr>
                          <w:i/>
                        </w:rPr>
                        <w:t>d</w:t>
                      </w:r>
                      <w:r>
                        <w:rPr>
                          <w:i/>
                          <w:vertAlign w:val="subscript"/>
                        </w:rPr>
                        <w:t>o</w:t>
                      </w:r>
                      <w:r>
                        <w:tab/>
                        <w:t>distance from lens to the object</w:t>
                      </w:r>
                    </w:p>
                    <w:p w:rsidR="00816679" w:rsidRDefault="00816679">
                      <w:pPr>
                        <w:widowControl w:val="0"/>
                        <w:ind w:left="1170" w:hanging="450"/>
                      </w:pPr>
                      <w:r>
                        <w:rPr>
                          <w:i/>
                        </w:rPr>
                        <w:t>d</w:t>
                      </w:r>
                      <w:r>
                        <w:rPr>
                          <w:i/>
                          <w:vertAlign w:val="subscript"/>
                        </w:rPr>
                        <w:t>i</w:t>
                      </w:r>
                      <w:r>
                        <w:tab/>
                        <w:t>distance from the lens to the image – real (+), virtual (</w:t>
                      </w:r>
                      <w:r w:rsidR="00ED283A">
                        <w:t>–</w:t>
                      </w:r>
                      <w:r>
                        <w:t>)</w:t>
                      </w:r>
                    </w:p>
                    <w:p w:rsidR="00816679" w:rsidRDefault="00816679">
                      <w:pPr>
                        <w:widowControl w:val="0"/>
                        <w:ind w:left="1170" w:hanging="450"/>
                      </w:pPr>
                      <w:proofErr w:type="spellStart"/>
                      <w:r>
                        <w:rPr>
                          <w:i/>
                        </w:rPr>
                        <w:t>h</w:t>
                      </w:r>
                      <w:r>
                        <w:rPr>
                          <w:i/>
                          <w:vertAlign w:val="subscript"/>
                        </w:rPr>
                        <w:t>o</w:t>
                      </w:r>
                      <w:proofErr w:type="spellEnd"/>
                      <w:r>
                        <w:tab/>
                        <w:t>height of object</w:t>
                      </w:r>
                    </w:p>
                    <w:p w:rsidR="00816679" w:rsidRDefault="00816679">
                      <w:pPr>
                        <w:widowControl w:val="0"/>
                        <w:ind w:left="1170" w:hanging="450"/>
                      </w:pPr>
                      <w:r>
                        <w:rPr>
                          <w:i/>
                        </w:rPr>
                        <w:t>h</w:t>
                      </w:r>
                      <w:r>
                        <w:rPr>
                          <w:i/>
                          <w:vertAlign w:val="subscript"/>
                        </w:rPr>
                        <w:t>i</w:t>
                      </w:r>
                      <w:r>
                        <w:tab/>
                        <w:t>height of image – real (</w:t>
                      </w:r>
                      <w:r w:rsidR="00ED283A">
                        <w:t>–</w:t>
                      </w:r>
                      <w:r>
                        <w:t>), virtual (+)</w:t>
                      </w:r>
                    </w:p>
                    <w:p w:rsidR="00816679" w:rsidRDefault="006611D4">
                      <w:pPr>
                        <w:widowControl w:val="0"/>
                        <w:ind w:left="1170" w:hanging="450"/>
                      </w:pPr>
                      <w:r>
                        <w:rPr>
                          <w:i/>
                        </w:rPr>
                        <w:t>m</w:t>
                      </w:r>
                      <w:r w:rsidR="00816679">
                        <w:tab/>
                        <w:t>m</w:t>
                      </w:r>
                      <w:r w:rsidR="00ED283A">
                        <w:t>agnification – real, inverted (–)</w:t>
                      </w:r>
                      <w:r w:rsidR="00816679">
                        <w:t>, virtual, upright (+)</w:t>
                      </w:r>
                    </w:p>
                    <w:p w:rsidR="00816679" w:rsidRDefault="00816679"/>
                  </w:txbxContent>
                </v:textbox>
              </v:shape>
            </w:pict>
          </mc:Fallback>
        </mc:AlternateContent>
      </w:r>
      <w:r w:rsidR="00816679">
        <w:t xml:space="preserve">The equations used for calculating the position of an image from a lens are identical to the equations for mirrors.  </w:t>
      </w:r>
    </w:p>
    <w:p w:rsidR="00816679" w:rsidRDefault="00816679"/>
    <w:p w:rsidR="00816679" w:rsidRDefault="00816679">
      <w:pPr>
        <w:widowControl w:val="0"/>
      </w:pPr>
      <w:r>
        <w:tab/>
      </w:r>
      <w:r>
        <w:tab/>
      </w:r>
      <w:r>
        <w:tab/>
      </w:r>
      <w:r w:rsidR="006611D4">
        <w:rPr>
          <w:position w:val="-64"/>
        </w:rPr>
        <w:object w:dxaOrig="180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69.7pt" o:ole="" fillcolor="window">
            <v:imagedata r:id="rId9" o:title=""/>
          </v:shape>
          <o:OLEObject Type="Embed" ProgID="Equation.DSMT4" ShapeID="_x0000_i1025" DrawAspect="Content" ObjectID="_1525604493" r:id="rId10"/>
        </w:object>
      </w:r>
    </w:p>
    <w:p w:rsidR="00816679" w:rsidRDefault="00816679"/>
    <w:p w:rsidR="00816679" w:rsidRDefault="00816679"/>
    <w:p w:rsidR="00816679" w:rsidRDefault="00816679"/>
    <w:p w:rsidR="00816679" w:rsidRDefault="00816679"/>
    <w:p w:rsidR="00816679" w:rsidRDefault="00ED283A">
      <w:r>
        <w:t xml:space="preserve">While the equations for curved mirrors and thin lenses are the same, it is important to note that </w:t>
      </w:r>
      <w:r w:rsidR="00816679">
        <w:t xml:space="preserve">real images form </w:t>
      </w:r>
      <w:r w:rsidR="00816679" w:rsidRPr="00ED283A">
        <w:rPr>
          <w:u w:val="single"/>
        </w:rPr>
        <w:t>in front of a mirror</w:t>
      </w:r>
      <w:r>
        <w:t xml:space="preserve"> and real images </w:t>
      </w:r>
      <w:proofErr w:type="spellStart"/>
      <w:r>
        <w:t>form</w:t>
      </w:r>
      <w:proofErr w:type="spellEnd"/>
      <w:r w:rsidR="00816679">
        <w:t xml:space="preserve"> </w:t>
      </w:r>
      <w:r w:rsidR="00816679" w:rsidRPr="00ED283A">
        <w:rPr>
          <w:u w:val="single"/>
        </w:rPr>
        <w:t>behind a lens</w:t>
      </w:r>
      <w:r w:rsidR="00816679">
        <w:t xml:space="preserve">.  </w:t>
      </w:r>
      <w:r>
        <w:t xml:space="preserve">This is due to the fact that mirrors </w:t>
      </w:r>
      <w:r w:rsidRPr="00ED283A">
        <w:rPr>
          <w:u w:val="single"/>
        </w:rPr>
        <w:t>reflect</w:t>
      </w:r>
      <w:r>
        <w:t xml:space="preserve"> light back while lenses </w:t>
      </w:r>
      <w:r w:rsidRPr="00ED283A">
        <w:rPr>
          <w:u w:val="single"/>
        </w:rPr>
        <w:t>refract</w:t>
      </w:r>
      <w:r>
        <w:t xml:space="preserve"> light through to the other side of the lens.</w:t>
      </w:r>
    </w:p>
    <w:p w:rsidR="00E04B4E" w:rsidRDefault="00E04B4E"/>
    <w:p w:rsidR="00F940BB" w:rsidRDefault="00F940BB"/>
    <w:p w:rsidR="00816679" w:rsidRDefault="00816679">
      <w:pPr>
        <w:pStyle w:val="Heading1"/>
      </w:pPr>
      <w:r>
        <w:t xml:space="preserve">Images </w:t>
      </w:r>
      <w:r w:rsidR="00E04B4E">
        <w:t xml:space="preserve">created </w:t>
      </w:r>
      <w:r>
        <w:t xml:space="preserve">by lenses (ray diagrams) </w:t>
      </w:r>
    </w:p>
    <w:p w:rsidR="00596233" w:rsidRDefault="0019543F" w:rsidP="00596233">
      <w:pPr>
        <w:framePr w:hSpace="180" w:wrap="around" w:vAnchor="text" w:hAnchor="page" w:x="3868" w:y="73"/>
      </w:pPr>
      <w:r>
        <w:rPr>
          <w:noProof/>
        </w:rPr>
        <w:drawing>
          <wp:inline distT="0" distB="0" distL="0" distR="0">
            <wp:extent cx="3140075" cy="33813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0075" cy="3381375"/>
                    </a:xfrm>
                    <a:prstGeom prst="rect">
                      <a:avLst/>
                    </a:prstGeom>
                    <a:noFill/>
                    <a:ln>
                      <a:noFill/>
                    </a:ln>
                  </pic:spPr>
                </pic:pic>
              </a:graphicData>
            </a:graphic>
          </wp:inline>
        </w:drawing>
      </w:r>
    </w:p>
    <w:p w:rsidR="00816679" w:rsidRDefault="00816679">
      <w:pPr>
        <w:widowControl w:val="0"/>
        <w:jc w:val="center"/>
      </w:pPr>
    </w:p>
    <w:p w:rsidR="00816679" w:rsidRDefault="0019543F">
      <w:pPr>
        <w:widowControl w:val="0"/>
      </w:pPr>
      <w:r>
        <w:rPr>
          <w:noProof/>
        </w:rPr>
        <mc:AlternateContent>
          <mc:Choice Requires="wpg">
            <w:drawing>
              <wp:anchor distT="0" distB="0" distL="114300" distR="114300" simplePos="0" relativeHeight="251675648" behindDoc="0" locked="0" layoutInCell="1" allowOverlap="1">
                <wp:simplePos x="0" y="0"/>
                <wp:positionH relativeFrom="column">
                  <wp:posOffset>-634365</wp:posOffset>
                </wp:positionH>
                <wp:positionV relativeFrom="paragraph">
                  <wp:posOffset>101600</wp:posOffset>
                </wp:positionV>
                <wp:extent cx="7429500" cy="2857500"/>
                <wp:effectExtent l="0" t="0" r="0" b="0"/>
                <wp:wrapNone/>
                <wp:docPr id="310" name="Group 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29500" cy="2857500"/>
                          <a:chOff x="441" y="6484"/>
                          <a:chExt cx="11700" cy="4500"/>
                        </a:xfrm>
                      </wpg:grpSpPr>
                      <wps:wsp>
                        <wps:cNvPr id="311" name="Text Box 523"/>
                        <wps:cNvSpPr txBox="1">
                          <a:spLocks noChangeArrowheads="1"/>
                        </wps:cNvSpPr>
                        <wps:spPr bwMode="auto">
                          <a:xfrm>
                            <a:off x="441" y="6484"/>
                            <a:ext cx="360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83A" w:rsidRPr="00ED283A" w:rsidRDefault="00F940BB" w:rsidP="00ED283A">
                              <w:pPr>
                                <w:widowControl w:val="0"/>
                                <w:rPr>
                                  <w:sz w:val="20"/>
                                </w:rPr>
                              </w:pPr>
                              <w:r>
                                <w:rPr>
                                  <w:sz w:val="20"/>
                                </w:rPr>
                                <w:t>R</w:t>
                              </w:r>
                              <w:r w:rsidR="00ED283A" w:rsidRPr="00ED283A">
                                <w:rPr>
                                  <w:sz w:val="20"/>
                                </w:rPr>
                                <w:t>ay</w:t>
                              </w:r>
                              <w:r>
                                <w:rPr>
                                  <w:sz w:val="20"/>
                                </w:rPr>
                                <w:t xml:space="preserve"> 1</w:t>
                              </w:r>
                              <w:r w:rsidR="00ED283A" w:rsidRPr="00ED283A">
                                <w:rPr>
                                  <w:sz w:val="20"/>
                                </w:rPr>
                                <w:t xml:space="preserve"> travels from the object parallel to the principal axis.  In passing through the lens, the ray is refracted to the </w:t>
                              </w:r>
                              <w:r w:rsidR="00ED283A" w:rsidRPr="00ED283A">
                                <w:rPr>
                                  <w:i/>
                                  <w:sz w:val="20"/>
                                </w:rPr>
                                <w:t>real</w:t>
                              </w:r>
                              <w:r w:rsidR="00ED283A" w:rsidRPr="00ED283A">
                                <w:rPr>
                                  <w:sz w:val="20"/>
                                </w:rPr>
                                <w:t xml:space="preserve"> focal point </w:t>
                              </w:r>
                              <w:r>
                                <w:rPr>
                                  <w:sz w:val="20"/>
                                </w:rPr>
                                <w:t>on the other side of the lens.</w:t>
                              </w:r>
                            </w:p>
                            <w:p w:rsidR="00ED283A" w:rsidRDefault="00ED283A"/>
                          </w:txbxContent>
                        </wps:txbx>
                        <wps:bodyPr rot="0" vert="horz" wrap="square" lIns="91440" tIns="45720" rIns="91440" bIns="45720" anchor="t" anchorCtr="0" upright="1">
                          <a:noAutofit/>
                        </wps:bodyPr>
                      </wps:wsp>
                      <wps:wsp>
                        <wps:cNvPr id="312" name="Text Box 524"/>
                        <wps:cNvSpPr txBox="1">
                          <a:spLocks noChangeArrowheads="1"/>
                        </wps:cNvSpPr>
                        <wps:spPr bwMode="auto">
                          <a:xfrm>
                            <a:off x="8721" y="6484"/>
                            <a:ext cx="34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83A" w:rsidRPr="00ED283A" w:rsidRDefault="00F940BB" w:rsidP="00ED283A">
                              <w:pPr>
                                <w:widowControl w:val="0"/>
                                <w:rPr>
                                  <w:sz w:val="20"/>
                                </w:rPr>
                              </w:pPr>
                              <w:r>
                                <w:rPr>
                                  <w:sz w:val="20"/>
                                </w:rPr>
                                <w:t>R</w:t>
                              </w:r>
                              <w:r w:rsidR="00ED283A" w:rsidRPr="00ED283A">
                                <w:rPr>
                                  <w:sz w:val="20"/>
                                </w:rPr>
                                <w:t xml:space="preserve">ay </w:t>
                              </w:r>
                              <w:r>
                                <w:rPr>
                                  <w:sz w:val="20"/>
                                </w:rPr>
                                <w:t xml:space="preserve">1 </w:t>
                              </w:r>
                              <w:r w:rsidR="00ED283A" w:rsidRPr="00ED283A">
                                <w:rPr>
                                  <w:sz w:val="20"/>
                                </w:rPr>
                                <w:t xml:space="preserve">travels from the object parallel to the principal axis.  In passing through the lens, the ray is refracted away from the </w:t>
                              </w:r>
                              <w:r w:rsidR="00ED283A" w:rsidRPr="00ED283A">
                                <w:rPr>
                                  <w:i/>
                                  <w:sz w:val="20"/>
                                </w:rPr>
                                <w:t>virtual</w:t>
                              </w:r>
                              <w:r w:rsidR="00ED283A" w:rsidRPr="00ED283A">
                                <w:rPr>
                                  <w:sz w:val="20"/>
                                </w:rPr>
                                <w:t xml:space="preserve"> focal point </w:t>
                              </w:r>
                              <w:r>
                                <w:rPr>
                                  <w:sz w:val="20"/>
                                </w:rPr>
                                <w:t xml:space="preserve">of the lens. </w:t>
                              </w:r>
                            </w:p>
                            <w:p w:rsidR="00ED283A" w:rsidRDefault="00ED283A"/>
                          </w:txbxContent>
                        </wps:txbx>
                        <wps:bodyPr rot="0" vert="horz" wrap="square" lIns="91440" tIns="45720" rIns="91440" bIns="45720" anchor="t" anchorCtr="0" upright="1">
                          <a:noAutofit/>
                        </wps:bodyPr>
                      </wps:wsp>
                      <wps:wsp>
                        <wps:cNvPr id="313" name="Text Box 525"/>
                        <wps:cNvSpPr txBox="1">
                          <a:spLocks noChangeArrowheads="1"/>
                        </wps:cNvSpPr>
                        <wps:spPr bwMode="auto">
                          <a:xfrm>
                            <a:off x="441" y="8464"/>
                            <a:ext cx="36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83A" w:rsidRDefault="00F940BB">
                              <w:r>
                                <w:rPr>
                                  <w:sz w:val="20"/>
                                </w:rPr>
                                <w:t>R</w:t>
                              </w:r>
                              <w:r w:rsidR="00ED283A" w:rsidRPr="00ED283A">
                                <w:rPr>
                                  <w:sz w:val="20"/>
                                </w:rPr>
                                <w:t xml:space="preserve">ay </w:t>
                              </w:r>
                              <w:r>
                                <w:rPr>
                                  <w:sz w:val="20"/>
                                </w:rPr>
                                <w:t xml:space="preserve">2 </w:t>
                              </w:r>
                              <w:r w:rsidR="00ED283A" w:rsidRPr="00ED283A">
                                <w:rPr>
                                  <w:sz w:val="20"/>
                                </w:rPr>
                                <w:t xml:space="preserve">travels through the virtual focal point and is then refracted by the lens to emerge parallel to the principal axis.  </w:t>
                              </w:r>
                            </w:p>
                          </w:txbxContent>
                        </wps:txbx>
                        <wps:bodyPr rot="0" vert="horz" wrap="square" lIns="91440" tIns="45720" rIns="91440" bIns="45720" anchor="t" anchorCtr="0" upright="1">
                          <a:noAutofit/>
                        </wps:bodyPr>
                      </wps:wsp>
                      <wps:wsp>
                        <wps:cNvPr id="314" name="Text Box 526"/>
                        <wps:cNvSpPr txBox="1">
                          <a:spLocks noChangeArrowheads="1"/>
                        </wps:cNvSpPr>
                        <wps:spPr bwMode="auto">
                          <a:xfrm>
                            <a:off x="8721" y="8284"/>
                            <a:ext cx="306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83A" w:rsidRPr="00F940BB" w:rsidRDefault="00F940BB">
                              <w:pPr>
                                <w:rPr>
                                  <w:sz w:val="20"/>
                                </w:rPr>
                              </w:pPr>
                              <w:r>
                                <w:rPr>
                                  <w:sz w:val="20"/>
                                </w:rPr>
                                <w:t>R</w:t>
                              </w:r>
                              <w:r w:rsidR="00ED283A" w:rsidRPr="00ED283A">
                                <w:rPr>
                                  <w:sz w:val="20"/>
                                </w:rPr>
                                <w:t xml:space="preserve">ay </w:t>
                              </w:r>
                              <w:r>
                                <w:rPr>
                                  <w:sz w:val="20"/>
                                </w:rPr>
                                <w:t xml:space="preserve">2 </w:t>
                              </w:r>
                              <w:r w:rsidR="00ED283A" w:rsidRPr="00ED283A">
                                <w:rPr>
                                  <w:sz w:val="20"/>
                                </w:rPr>
                                <w:t xml:space="preserve">travels from the object toward the </w:t>
                              </w:r>
                              <w:r w:rsidR="00ED283A" w:rsidRPr="00ED283A">
                                <w:rPr>
                                  <w:i/>
                                  <w:sz w:val="20"/>
                                </w:rPr>
                                <w:t>real</w:t>
                              </w:r>
                              <w:r w:rsidR="00ED283A" w:rsidRPr="00ED283A">
                                <w:rPr>
                                  <w:sz w:val="20"/>
                                </w:rPr>
                                <w:t xml:space="preserve"> focal point.  It then emerges parallel to the principal axis.  </w:t>
                              </w:r>
                            </w:p>
                          </w:txbxContent>
                        </wps:txbx>
                        <wps:bodyPr rot="0" vert="horz" wrap="square" lIns="91440" tIns="45720" rIns="91440" bIns="45720" anchor="t" anchorCtr="0" upright="1">
                          <a:noAutofit/>
                        </wps:bodyPr>
                      </wps:wsp>
                      <wps:wsp>
                        <wps:cNvPr id="315" name="Text Box 527"/>
                        <wps:cNvSpPr txBox="1">
                          <a:spLocks noChangeArrowheads="1"/>
                        </wps:cNvSpPr>
                        <wps:spPr bwMode="auto">
                          <a:xfrm>
                            <a:off x="441" y="10084"/>
                            <a:ext cx="34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83A" w:rsidRDefault="00596233">
                              <w:r>
                                <w:rPr>
                                  <w:sz w:val="20"/>
                                </w:rPr>
                                <w:t>R</w:t>
                              </w:r>
                              <w:r w:rsidR="00ED283A" w:rsidRPr="00ED283A">
                                <w:rPr>
                                  <w:sz w:val="20"/>
                                </w:rPr>
                                <w:t xml:space="preserve">ay </w:t>
                              </w:r>
                              <w:r>
                                <w:rPr>
                                  <w:sz w:val="20"/>
                                </w:rPr>
                                <w:t xml:space="preserve">3 </w:t>
                              </w:r>
                              <w:r w:rsidR="00ED283A" w:rsidRPr="00ED283A">
                                <w:rPr>
                                  <w:sz w:val="20"/>
                                </w:rPr>
                                <w:t>travels through the centre of t</w:t>
                              </w:r>
                              <w:r w:rsidR="00ED283A">
                                <w:rPr>
                                  <w:sz w:val="20"/>
                                </w:rPr>
                                <w:t xml:space="preserve">he thin lens straight through.  </w:t>
                              </w:r>
                            </w:p>
                          </w:txbxContent>
                        </wps:txbx>
                        <wps:bodyPr rot="0" vert="horz" wrap="square" lIns="91440" tIns="45720" rIns="91440" bIns="45720" anchor="t" anchorCtr="0" upright="1">
                          <a:noAutofit/>
                        </wps:bodyPr>
                      </wps:wsp>
                      <wps:wsp>
                        <wps:cNvPr id="316" name="Text Box 528"/>
                        <wps:cNvSpPr txBox="1">
                          <a:spLocks noChangeArrowheads="1"/>
                        </wps:cNvSpPr>
                        <wps:spPr bwMode="auto">
                          <a:xfrm>
                            <a:off x="8721" y="10084"/>
                            <a:ext cx="32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83A" w:rsidRDefault="00F940BB">
                              <w:r>
                                <w:rPr>
                                  <w:sz w:val="20"/>
                                </w:rPr>
                                <w:t>R</w:t>
                              </w:r>
                              <w:r w:rsidR="00ED283A" w:rsidRPr="00ED283A">
                                <w:rPr>
                                  <w:sz w:val="20"/>
                                </w:rPr>
                                <w:t>ay</w:t>
                              </w:r>
                              <w:r>
                                <w:rPr>
                                  <w:sz w:val="20"/>
                                </w:rPr>
                                <w:t xml:space="preserve"> 3</w:t>
                              </w:r>
                              <w:r w:rsidR="00ED283A" w:rsidRPr="00ED283A">
                                <w:rPr>
                                  <w:sz w:val="20"/>
                                </w:rPr>
                                <w:t xml:space="preserve"> travels through the centre of th</w:t>
                              </w:r>
                              <w:r>
                                <w:rPr>
                                  <w:sz w:val="20"/>
                                </w:rPr>
                                <w:t>e thin lens straight throug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2" o:spid="_x0000_s1033" style="position:absolute;margin-left:-49.95pt;margin-top:8pt;width:585pt;height:225pt;z-index:251675648" coordorigin="441,6484" coordsize="11700,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">
                <v:shape id="Text Box 523" o:spid="_x0000_s1034" type="#_x0000_t202" style="position:absolute;left:441;top:6484;width:36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ED283A" w:rsidRPr="00ED283A" w:rsidRDefault="00F940BB" w:rsidP="00ED283A">
                        <w:pPr>
                          <w:widowControl w:val="0"/>
                          <w:rPr>
                            <w:sz w:val="20"/>
                          </w:rPr>
                        </w:pPr>
                        <w:r>
                          <w:rPr>
                            <w:sz w:val="20"/>
                          </w:rPr>
                          <w:t>R</w:t>
                        </w:r>
                        <w:r w:rsidR="00ED283A" w:rsidRPr="00ED283A">
                          <w:rPr>
                            <w:sz w:val="20"/>
                          </w:rPr>
                          <w:t>ay</w:t>
                        </w:r>
                        <w:r>
                          <w:rPr>
                            <w:sz w:val="20"/>
                          </w:rPr>
                          <w:t xml:space="preserve"> 1</w:t>
                        </w:r>
                        <w:r w:rsidR="00ED283A" w:rsidRPr="00ED283A">
                          <w:rPr>
                            <w:sz w:val="20"/>
                          </w:rPr>
                          <w:t xml:space="preserve"> travels from the object parallel to the principal axis.  In passing through the lens, the ray is refracted to the </w:t>
                        </w:r>
                        <w:r w:rsidR="00ED283A" w:rsidRPr="00ED283A">
                          <w:rPr>
                            <w:i/>
                            <w:sz w:val="20"/>
                          </w:rPr>
                          <w:t>real</w:t>
                        </w:r>
                        <w:r w:rsidR="00ED283A" w:rsidRPr="00ED283A">
                          <w:rPr>
                            <w:sz w:val="20"/>
                          </w:rPr>
                          <w:t xml:space="preserve"> focal point </w:t>
                        </w:r>
                        <w:r>
                          <w:rPr>
                            <w:sz w:val="20"/>
                          </w:rPr>
                          <w:t>on the other side of the lens.</w:t>
                        </w:r>
                      </w:p>
                      <w:p w:rsidR="00ED283A" w:rsidRDefault="00ED283A"/>
                    </w:txbxContent>
                  </v:textbox>
                </v:shape>
                <v:shape id="Text Box 524" o:spid="_x0000_s1035" type="#_x0000_t202" style="position:absolute;left:8721;top:6484;width:34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ED283A" w:rsidRPr="00ED283A" w:rsidRDefault="00F940BB" w:rsidP="00ED283A">
                        <w:pPr>
                          <w:widowControl w:val="0"/>
                          <w:rPr>
                            <w:sz w:val="20"/>
                          </w:rPr>
                        </w:pPr>
                        <w:r>
                          <w:rPr>
                            <w:sz w:val="20"/>
                          </w:rPr>
                          <w:t>R</w:t>
                        </w:r>
                        <w:r w:rsidR="00ED283A" w:rsidRPr="00ED283A">
                          <w:rPr>
                            <w:sz w:val="20"/>
                          </w:rPr>
                          <w:t xml:space="preserve">ay </w:t>
                        </w:r>
                        <w:r>
                          <w:rPr>
                            <w:sz w:val="20"/>
                          </w:rPr>
                          <w:t xml:space="preserve">1 </w:t>
                        </w:r>
                        <w:r w:rsidR="00ED283A" w:rsidRPr="00ED283A">
                          <w:rPr>
                            <w:sz w:val="20"/>
                          </w:rPr>
                          <w:t xml:space="preserve">travels from the object parallel to the principal axis.  In passing through the lens, the ray is refracted away from the </w:t>
                        </w:r>
                        <w:r w:rsidR="00ED283A" w:rsidRPr="00ED283A">
                          <w:rPr>
                            <w:i/>
                            <w:sz w:val="20"/>
                          </w:rPr>
                          <w:t>virtual</w:t>
                        </w:r>
                        <w:r w:rsidR="00ED283A" w:rsidRPr="00ED283A">
                          <w:rPr>
                            <w:sz w:val="20"/>
                          </w:rPr>
                          <w:t xml:space="preserve"> focal point </w:t>
                        </w:r>
                        <w:r>
                          <w:rPr>
                            <w:sz w:val="20"/>
                          </w:rPr>
                          <w:t xml:space="preserve">of the lens. </w:t>
                        </w:r>
                      </w:p>
                      <w:p w:rsidR="00ED283A" w:rsidRDefault="00ED283A"/>
                    </w:txbxContent>
                  </v:textbox>
                </v:shape>
                <v:shape id="Text Box 525" o:spid="_x0000_s1036" type="#_x0000_t202" style="position:absolute;left:441;top:8464;width:36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ED283A" w:rsidRDefault="00F940BB">
                        <w:r>
                          <w:rPr>
                            <w:sz w:val="20"/>
                          </w:rPr>
                          <w:t>R</w:t>
                        </w:r>
                        <w:r w:rsidR="00ED283A" w:rsidRPr="00ED283A">
                          <w:rPr>
                            <w:sz w:val="20"/>
                          </w:rPr>
                          <w:t xml:space="preserve">ay </w:t>
                        </w:r>
                        <w:r>
                          <w:rPr>
                            <w:sz w:val="20"/>
                          </w:rPr>
                          <w:t xml:space="preserve">2 </w:t>
                        </w:r>
                        <w:r w:rsidR="00ED283A" w:rsidRPr="00ED283A">
                          <w:rPr>
                            <w:sz w:val="20"/>
                          </w:rPr>
                          <w:t xml:space="preserve">travels through the virtual focal point and is then refracted by the lens to emerge parallel to the principal axis.  </w:t>
                        </w:r>
                      </w:p>
                    </w:txbxContent>
                  </v:textbox>
                </v:shape>
                <v:shape id="Text Box 526" o:spid="_x0000_s1037" type="#_x0000_t202" style="position:absolute;left:8721;top:8284;width:30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ED283A" w:rsidRPr="00F940BB" w:rsidRDefault="00F940BB">
                        <w:pPr>
                          <w:rPr>
                            <w:sz w:val="20"/>
                          </w:rPr>
                        </w:pPr>
                        <w:r>
                          <w:rPr>
                            <w:sz w:val="20"/>
                          </w:rPr>
                          <w:t>R</w:t>
                        </w:r>
                        <w:r w:rsidR="00ED283A" w:rsidRPr="00ED283A">
                          <w:rPr>
                            <w:sz w:val="20"/>
                          </w:rPr>
                          <w:t xml:space="preserve">ay </w:t>
                        </w:r>
                        <w:r>
                          <w:rPr>
                            <w:sz w:val="20"/>
                          </w:rPr>
                          <w:t xml:space="preserve">2 </w:t>
                        </w:r>
                        <w:r w:rsidR="00ED283A" w:rsidRPr="00ED283A">
                          <w:rPr>
                            <w:sz w:val="20"/>
                          </w:rPr>
                          <w:t xml:space="preserve">travels from the object toward the </w:t>
                        </w:r>
                        <w:r w:rsidR="00ED283A" w:rsidRPr="00ED283A">
                          <w:rPr>
                            <w:i/>
                            <w:sz w:val="20"/>
                          </w:rPr>
                          <w:t>real</w:t>
                        </w:r>
                        <w:r w:rsidR="00ED283A" w:rsidRPr="00ED283A">
                          <w:rPr>
                            <w:sz w:val="20"/>
                          </w:rPr>
                          <w:t xml:space="preserve"> focal point.  It then emerges parallel to the principal axis.  </w:t>
                        </w:r>
                      </w:p>
                    </w:txbxContent>
                  </v:textbox>
                </v:shape>
                <v:shape id="Text Box 527" o:spid="_x0000_s1038" type="#_x0000_t202" style="position:absolute;left:441;top:10084;width:3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ED283A" w:rsidRDefault="00596233">
                        <w:r>
                          <w:rPr>
                            <w:sz w:val="20"/>
                          </w:rPr>
                          <w:t>R</w:t>
                        </w:r>
                        <w:r w:rsidR="00ED283A" w:rsidRPr="00ED283A">
                          <w:rPr>
                            <w:sz w:val="20"/>
                          </w:rPr>
                          <w:t xml:space="preserve">ay </w:t>
                        </w:r>
                        <w:r>
                          <w:rPr>
                            <w:sz w:val="20"/>
                          </w:rPr>
                          <w:t xml:space="preserve">3 </w:t>
                        </w:r>
                        <w:r w:rsidR="00ED283A" w:rsidRPr="00ED283A">
                          <w:rPr>
                            <w:sz w:val="20"/>
                          </w:rPr>
                          <w:t>travels through the centre of t</w:t>
                        </w:r>
                        <w:r w:rsidR="00ED283A">
                          <w:rPr>
                            <w:sz w:val="20"/>
                          </w:rPr>
                          <w:t xml:space="preserve">he thin lens straight through.  </w:t>
                        </w:r>
                      </w:p>
                    </w:txbxContent>
                  </v:textbox>
                </v:shape>
                <v:shape id="Text Box 528" o:spid="_x0000_s1039" type="#_x0000_t202" style="position:absolute;left:8721;top:10084;width:32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ED283A" w:rsidRDefault="00F940BB">
                        <w:r>
                          <w:rPr>
                            <w:sz w:val="20"/>
                          </w:rPr>
                          <w:t>R</w:t>
                        </w:r>
                        <w:r w:rsidR="00ED283A" w:rsidRPr="00ED283A">
                          <w:rPr>
                            <w:sz w:val="20"/>
                          </w:rPr>
                          <w:t>ay</w:t>
                        </w:r>
                        <w:r>
                          <w:rPr>
                            <w:sz w:val="20"/>
                          </w:rPr>
                          <w:t xml:space="preserve"> 3</w:t>
                        </w:r>
                        <w:r w:rsidR="00ED283A" w:rsidRPr="00ED283A">
                          <w:rPr>
                            <w:sz w:val="20"/>
                          </w:rPr>
                          <w:t xml:space="preserve"> travels through the centre of th</w:t>
                        </w:r>
                        <w:r>
                          <w:rPr>
                            <w:sz w:val="20"/>
                          </w:rPr>
                          <w:t>e thin lens straight through.</w:t>
                        </w:r>
                      </w:p>
                    </w:txbxContent>
                  </v:textbox>
                </v:shape>
              </v:group>
            </w:pict>
          </mc:Fallback>
        </mc:AlternateContent>
      </w:r>
    </w:p>
    <w:p w:rsidR="00816679" w:rsidRDefault="00816679">
      <w:pPr>
        <w:widowControl w:val="0"/>
        <w:sectPr w:rsidR="00816679" w:rsidSect="00CC7B27">
          <w:footerReference w:type="default" r:id="rId12"/>
          <w:pgSz w:w="12240" w:h="15840"/>
          <w:pgMar w:top="720" w:right="1440" w:bottom="720" w:left="1440" w:header="432" w:footer="432" w:gutter="0"/>
          <w:cols w:space="720" w:equalWidth="0">
            <w:col w:w="9360"/>
          </w:cols>
          <w:docGrid w:linePitch="326"/>
        </w:sectPr>
      </w:pPr>
    </w:p>
    <w:p w:rsidR="00816679" w:rsidRDefault="00816679">
      <w:pPr>
        <w:widowControl w:val="0"/>
        <w:sectPr w:rsidR="00816679" w:rsidSect="00ED283A">
          <w:type w:val="continuous"/>
          <w:pgSz w:w="12240" w:h="15840"/>
          <w:pgMar w:top="720" w:right="1440" w:bottom="720" w:left="1440" w:header="720" w:footer="720" w:gutter="0"/>
          <w:cols w:space="720" w:equalWidth="0">
            <w:col w:w="9360"/>
          </w:cols>
        </w:sectPr>
      </w:pPr>
    </w:p>
    <w:p w:rsidR="00816679" w:rsidRDefault="00816679">
      <w:pPr>
        <w:widowControl w:val="0"/>
      </w:pPr>
    </w:p>
    <w:p w:rsidR="00816679" w:rsidRDefault="00816679">
      <w:pPr>
        <w:widowControl w:val="0"/>
        <w:jc w:val="center"/>
      </w:pPr>
    </w:p>
    <w:p w:rsidR="00816679" w:rsidRDefault="00816679">
      <w:pPr>
        <w:widowControl w:val="0"/>
      </w:pPr>
    </w:p>
    <w:p w:rsidR="00816679" w:rsidRDefault="00816679">
      <w:pPr>
        <w:widowControl w:val="0"/>
        <w:sectPr w:rsidR="00816679" w:rsidSect="00ED283A">
          <w:type w:val="continuous"/>
          <w:pgSz w:w="12240" w:h="15840"/>
          <w:pgMar w:top="720" w:right="1440" w:bottom="720" w:left="1440" w:header="720" w:footer="720" w:gutter="0"/>
          <w:cols w:space="720" w:equalWidth="0">
            <w:col w:w="9360"/>
          </w:cols>
        </w:sectPr>
      </w:pPr>
    </w:p>
    <w:p w:rsidR="00816679" w:rsidRPr="00ED283A" w:rsidRDefault="00816679">
      <w:pPr>
        <w:widowControl w:val="0"/>
        <w:rPr>
          <w:sz w:val="20"/>
        </w:rPr>
      </w:pPr>
    </w:p>
    <w:p w:rsidR="00816679" w:rsidRDefault="00816679">
      <w:pPr>
        <w:widowControl w:val="0"/>
        <w:sectPr w:rsidR="00816679" w:rsidSect="00ED283A">
          <w:type w:val="continuous"/>
          <w:pgSz w:w="12240" w:h="15840"/>
          <w:pgMar w:top="720" w:right="1440" w:bottom="720" w:left="1440" w:header="720" w:footer="720" w:gutter="0"/>
          <w:cols w:space="720" w:equalWidth="0">
            <w:col w:w="9360"/>
          </w:cols>
        </w:sectPr>
      </w:pPr>
    </w:p>
    <w:p w:rsidR="00816679" w:rsidRDefault="00816679">
      <w:pPr>
        <w:widowControl w:val="0"/>
      </w:pPr>
    </w:p>
    <w:p w:rsidR="00816679" w:rsidRDefault="00816679">
      <w:pPr>
        <w:widowControl w:val="0"/>
      </w:pPr>
    </w:p>
    <w:p w:rsidR="00816679" w:rsidRDefault="00816679">
      <w:pPr>
        <w:widowControl w:val="0"/>
        <w:sectPr w:rsidR="00816679" w:rsidSect="00ED283A">
          <w:type w:val="continuous"/>
          <w:pgSz w:w="12240" w:h="15840"/>
          <w:pgMar w:top="720" w:right="1440" w:bottom="720" w:left="1440" w:header="720" w:footer="720" w:gutter="0"/>
          <w:cols w:space="720" w:equalWidth="0">
            <w:col w:w="9360"/>
          </w:cols>
        </w:sectPr>
      </w:pPr>
    </w:p>
    <w:p w:rsidR="00816679" w:rsidRPr="00ED283A" w:rsidRDefault="00816679">
      <w:pPr>
        <w:widowControl w:val="0"/>
        <w:rPr>
          <w:sz w:val="20"/>
        </w:rPr>
      </w:pPr>
    </w:p>
    <w:p w:rsidR="00816679" w:rsidRPr="00ED283A" w:rsidRDefault="00816679">
      <w:pPr>
        <w:widowControl w:val="0"/>
        <w:rPr>
          <w:sz w:val="20"/>
        </w:rPr>
      </w:pPr>
    </w:p>
    <w:p w:rsidR="00816679" w:rsidRDefault="00816679">
      <w:pPr>
        <w:widowControl w:val="0"/>
        <w:sectPr w:rsidR="00816679" w:rsidSect="00ED283A">
          <w:type w:val="continuous"/>
          <w:pgSz w:w="12240" w:h="15840"/>
          <w:pgMar w:top="720" w:right="1440" w:bottom="720" w:left="1440" w:header="720" w:footer="720" w:gutter="0"/>
          <w:cols w:space="720" w:equalWidth="0">
            <w:col w:w="9360"/>
          </w:cols>
        </w:sectPr>
      </w:pPr>
    </w:p>
    <w:p w:rsidR="00816679" w:rsidRDefault="00816679">
      <w:pPr>
        <w:widowControl w:val="0"/>
      </w:pPr>
    </w:p>
    <w:p w:rsidR="00816679" w:rsidRDefault="00816679">
      <w:pPr>
        <w:widowControl w:val="0"/>
      </w:pPr>
    </w:p>
    <w:p w:rsidR="00816679" w:rsidRDefault="00816679">
      <w:r>
        <w:br w:type="page"/>
      </w:r>
      <w:r w:rsidR="00596233">
        <w:lastRenderedPageBreak/>
        <w:t>The diagrams below illustrate the basic ray diagrams for objects at different positions relative to the lens.</w:t>
      </w:r>
    </w:p>
    <w:p w:rsidR="00596233" w:rsidRDefault="00596233"/>
    <w:p w:rsidR="00816679" w:rsidRDefault="0019543F">
      <w:pPr>
        <w:rPr>
          <w:b/>
          <w:sz w:val="28"/>
        </w:rPr>
      </w:pPr>
      <w:r>
        <w:rPr>
          <w:b/>
          <w:noProof/>
          <w:sz w:val="28"/>
        </w:rPr>
        <w:drawing>
          <wp:inline distT="0" distB="0" distL="0" distR="0">
            <wp:extent cx="5939790" cy="4110990"/>
            <wp:effectExtent l="0" t="0" r="3810" b="3810"/>
            <wp:docPr id="3" name="Picture 3" descr="converging len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nverging lense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39790" cy="4110990"/>
                    </a:xfrm>
                    <a:prstGeom prst="rect">
                      <a:avLst/>
                    </a:prstGeom>
                    <a:noFill/>
                    <a:ln>
                      <a:noFill/>
                    </a:ln>
                  </pic:spPr>
                </pic:pic>
              </a:graphicData>
            </a:graphic>
          </wp:inline>
        </w:drawing>
      </w:r>
    </w:p>
    <w:p w:rsidR="00816679" w:rsidRDefault="00816679">
      <w:pPr>
        <w:rPr>
          <w:b/>
          <w:sz w:val="28"/>
        </w:rPr>
      </w:pPr>
    </w:p>
    <w:p w:rsidR="00816679" w:rsidRDefault="0019543F">
      <w:pPr>
        <w:jc w:val="center"/>
        <w:rPr>
          <w:b/>
          <w:sz w:val="28"/>
        </w:rPr>
      </w:pPr>
      <w:r>
        <w:rPr>
          <w:b/>
          <w:noProof/>
          <w:sz w:val="28"/>
        </w:rPr>
        <w:drawing>
          <wp:inline distT="0" distB="0" distL="0" distR="0">
            <wp:extent cx="3749675" cy="1658620"/>
            <wp:effectExtent l="0" t="0" r="3175" b="0"/>
            <wp:docPr id="4" name="Picture 4" descr="dinverging l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nverging lens"/>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49675" cy="1658620"/>
                    </a:xfrm>
                    <a:prstGeom prst="rect">
                      <a:avLst/>
                    </a:prstGeom>
                    <a:noFill/>
                    <a:ln>
                      <a:noFill/>
                    </a:ln>
                  </pic:spPr>
                </pic:pic>
              </a:graphicData>
            </a:graphic>
          </wp:inline>
        </w:drawing>
      </w:r>
    </w:p>
    <w:p w:rsidR="00816679" w:rsidRDefault="00816679">
      <w:pPr>
        <w:jc w:val="center"/>
      </w:pPr>
      <w:r>
        <w:t>image formed from a diverging lens</w:t>
      </w:r>
    </w:p>
    <w:p w:rsidR="00816679" w:rsidRDefault="00816679">
      <w:pPr>
        <w:rPr>
          <w:b/>
          <w:sz w:val="28"/>
        </w:rPr>
      </w:pPr>
      <w:r>
        <w:rPr>
          <w:b/>
          <w:sz w:val="28"/>
        </w:rPr>
        <w:br w:type="page"/>
      </w:r>
    </w:p>
    <w:p w:rsidR="00816679" w:rsidRDefault="00816679">
      <w:pPr>
        <w:pStyle w:val="Example"/>
      </w:pPr>
    </w:p>
    <w:p w:rsidR="00816679" w:rsidRDefault="0019543F">
      <w:r>
        <w:rPr>
          <w:noProof/>
        </w:rPr>
        <mc:AlternateContent>
          <mc:Choice Requires="wps">
            <w:drawing>
              <wp:anchor distT="0" distB="0" distL="114300" distR="114300" simplePos="0" relativeHeight="251655168" behindDoc="0" locked="0" layoutInCell="0" allowOverlap="1">
                <wp:simplePos x="0" y="0"/>
                <wp:positionH relativeFrom="column">
                  <wp:posOffset>-91440</wp:posOffset>
                </wp:positionH>
                <wp:positionV relativeFrom="paragraph">
                  <wp:posOffset>-372110</wp:posOffset>
                </wp:positionV>
                <wp:extent cx="6126480" cy="3931920"/>
                <wp:effectExtent l="0" t="0" r="0" b="0"/>
                <wp:wrapNone/>
                <wp:docPr id="309" name="Rectangle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6480" cy="39319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0" o:spid="_x0000_s1026" style="position:absolute;margin-left:-7.2pt;margin-top:-29.3pt;width:482.4pt;height:309.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" o:allowincell="f" filled="f"/>
            </w:pict>
          </mc:Fallback>
        </mc:AlternateContent>
      </w:r>
      <w:r>
        <w:rPr>
          <w:noProof/>
        </w:rPr>
        <mc:AlternateContent>
          <mc:Choice Requires="wpg">
            <w:drawing>
              <wp:anchor distT="0" distB="0" distL="114300" distR="114300" simplePos="0" relativeHeight="251653120" behindDoc="0" locked="0" layoutInCell="0" allowOverlap="1">
                <wp:simplePos x="0" y="0"/>
                <wp:positionH relativeFrom="column">
                  <wp:posOffset>182880</wp:posOffset>
                </wp:positionH>
                <wp:positionV relativeFrom="paragraph">
                  <wp:posOffset>176530</wp:posOffset>
                </wp:positionV>
                <wp:extent cx="4754880" cy="1463040"/>
                <wp:effectExtent l="0" t="0" r="0" b="0"/>
                <wp:wrapNone/>
                <wp:docPr id="29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1440" y="5616"/>
                          <a:chExt cx="7488" cy="2304"/>
                        </a:xfrm>
                      </wpg:grpSpPr>
                      <wps:wsp>
                        <wps:cNvPr id="294" name="Rectangle 152"/>
                        <wps:cNvSpPr>
                          <a:spLocks noChangeArrowheads="1"/>
                        </wps:cNvSpPr>
                        <wps:spPr bwMode="auto">
                          <a:xfrm>
                            <a:off x="1440" y="5616"/>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txbxContent>
                        </wps:txbx>
                        <wps:bodyPr rot="0" vert="horz" wrap="square" lIns="12700" tIns="12700" rIns="12700" bIns="12700" anchor="t" anchorCtr="0" upright="1">
                          <a:noAutofit/>
                        </wps:bodyPr>
                      </wps:wsp>
                      <wps:wsp>
                        <wps:cNvPr id="295" name="Line 153"/>
                        <wps:cNvCnPr/>
                        <wps:spPr bwMode="auto">
                          <a:xfrm>
                            <a:off x="2880" y="6912"/>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6" name="Text Box 154"/>
                        <wps:cNvSpPr txBox="1">
                          <a:spLocks noChangeArrowheads="1"/>
                        </wps:cNvSpPr>
                        <wps:spPr bwMode="auto">
                          <a:xfrm>
                            <a:off x="4392"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297" name="Text Box 155"/>
                        <wps:cNvSpPr txBox="1">
                          <a:spLocks noChangeArrowheads="1"/>
                        </wps:cNvSpPr>
                        <wps:spPr bwMode="auto">
                          <a:xfrm>
                            <a:off x="5472"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298" name="Rectangle 156"/>
                        <wps:cNvSpPr>
                          <a:spLocks noChangeArrowheads="1"/>
                        </wps:cNvSpPr>
                        <wps:spPr bwMode="auto">
                          <a:xfrm>
                            <a:off x="8496"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s:wsp>
                        <wps:cNvPr id="299" name="Rectangle 157"/>
                        <wps:cNvSpPr>
                          <a:spLocks noChangeArrowheads="1"/>
                        </wps:cNvSpPr>
                        <wps:spPr bwMode="auto">
                          <a:xfrm>
                            <a:off x="5616"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300" name="Line 158"/>
                        <wps:cNvCnPr/>
                        <wps:spPr bwMode="auto">
                          <a:xfrm flipV="1">
                            <a:off x="3168" y="6336"/>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01" name="Group 159"/>
                        <wpg:cNvGrpSpPr>
                          <a:grpSpLocks/>
                        </wpg:cNvGrpSpPr>
                        <wpg:grpSpPr bwMode="auto">
                          <a:xfrm>
                            <a:off x="6336" y="5904"/>
                            <a:ext cx="576" cy="2016"/>
                            <a:chOff x="5760" y="8928"/>
                            <a:chExt cx="576" cy="2016"/>
                          </a:xfrm>
                        </wpg:grpSpPr>
                        <wps:wsp>
                          <wps:cNvPr id="302" name="Freeform 160"/>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Freeform 161"/>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Line 162"/>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05" name="Text Box 163"/>
                        <wps:cNvSpPr txBox="1">
                          <a:spLocks noChangeArrowheads="1"/>
                        </wps:cNvSpPr>
                        <wps:spPr bwMode="auto">
                          <a:xfrm>
                            <a:off x="7344"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306" name="Text Box 164"/>
                        <wps:cNvSpPr txBox="1">
                          <a:spLocks noChangeArrowheads="1"/>
                        </wps:cNvSpPr>
                        <wps:spPr bwMode="auto">
                          <a:xfrm>
                            <a:off x="8424"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307" name="Rectangle 165"/>
                        <wps:cNvSpPr>
                          <a:spLocks noChangeArrowheads="1"/>
                        </wps:cNvSpPr>
                        <wps:spPr bwMode="auto">
                          <a:xfrm>
                            <a:off x="7488"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308" name="Rectangle 166"/>
                        <wps:cNvSpPr>
                          <a:spLocks noChangeArrowheads="1"/>
                        </wps:cNvSpPr>
                        <wps:spPr bwMode="auto">
                          <a:xfrm>
                            <a:off x="4608"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1" o:spid="_x0000_s1040" style="position:absolute;margin-left:14.4pt;margin-top:13.9pt;width:374.4pt;height:115.2pt;z-index:251653120" coordorigin="1440,5616"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" o:allowincell="f">
                <v:rect id="Rectangle 152" o:spid="_x0000_s1041" style="position:absolute;left:1440;top:5616;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75MQA&#10;AADcAAAADwAAAGRycy9kb3ducmV2LnhtbESPQWvCQBSE7wX/w/IKvdVNRaSmrkEsLV6kGL14e2Rf&#10;syF5b0N21fTfd4VCj8PMfMOsipE7daUhNF4MvEwzUCSVt43UBk7Hj+dXUCGiWOy8kIEfClCsJw8r&#10;zK2/yYGuZaxVgkjI0YCLsc+1DpUjxjD1PUnyvv3AGJMcam0HvCU4d3qWZQvN2EhacNjT1lHVlhc2&#10;sBt5Y93n13x/7k7hPRx4cWnZmKfHcfMGKtIY/8N/7Z01MFvO4X4mHQG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wu+TEAAAA3AAAAA8AAAAAAAAAAAAAAAAAmAIAAGRycy9k&#10;b3ducmV2LnhtbFBLBQYAAAAABAAEAPUAAACJAwAAAAA=&#10;" filled="f" stroked="f" strokeweight=".5pt">
                  <v:textbox inset="1pt,1pt,1pt,1pt">
                    <w:txbxContent>
                      <w:p w:rsidR="00816679" w:rsidRDefault="00816679"/>
                    </w:txbxContent>
                  </v:textbox>
                </v:rect>
                <v:line id="Line 153" o:spid="_x0000_s1042" style="position:absolute;visibility:visible;mso-wrap-style:square" from="2880,6912" to="8782,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wSMMUAAADcAAAADwAAAGRycy9kb3ducmV2LnhtbESPQWsCMRSE7wX/Q3iCt5rVttKuRhGp&#10;ID0UVj20t8fmuVncvKxJXLf/vikUPA4z8w2zWPW2ER35UDtWMBlnIIhLp2uuFBwP28dXECEia2wc&#10;k4IfCrBaDh4WmGt344K6faxEgnDIUYGJsc2lDKUhi2HsWuLknZy3GJP0ldQebwluGznNspm0WHNa&#10;MNjSxlB53l+tAv8dw1dxefronqv3y+fZmwOdCqVGw349BxGpj/fwf3unFUzfXuDvTD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wSMMUAAADcAAAADwAAAAAAAAAA&#10;AAAAAAChAgAAZHJzL2Rvd25yZXYueG1sUEsFBgAAAAAEAAQA+QAAAJMDAAAAAA==&#10;" strokeweight=".25pt"/>
                <v:shape id="Text Box 154" o:spid="_x0000_s1043" type="#_x0000_t202" style="position:absolute;left:4392;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816679" w:rsidRDefault="00816679">
                        <w:pPr>
                          <w:jc w:val="center"/>
                          <w:rPr>
                            <w:sz w:val="20"/>
                          </w:rPr>
                        </w:pPr>
                        <w:r>
                          <w:rPr>
                            <w:sz w:val="20"/>
                          </w:rPr>
                          <w:sym w:font="Symbol" w:char="F0B7"/>
                        </w:r>
                      </w:p>
                    </w:txbxContent>
                  </v:textbox>
                </v:shape>
                <v:shape id="Text Box 155" o:spid="_x0000_s1044" type="#_x0000_t202" style="position:absolute;left:5472;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g9YMUA&#10;AADcAAAADwAAAGRycy9kb3ducmV2LnhtbESPQWvCQBSE7wX/w/KE3upGD9ZEVxFpQShIY3rw+Mw+&#10;k8Xs25hdNf77bkHocZiZb5jFqreNuFHnjWMF41ECgrh02nCl4Kf4fJuB8AFZY+OYFDzIw2o5eFlg&#10;pt2dc7rtQyUihH2GCuoQ2kxKX9Zk0Y9cSxy9k+sshii7SuoO7xFuGzlJkqm0aDgu1NjSpqbyvL9a&#10;BesD5x/msjt+56fcFEWa8Nf0rNTrsF/PQQTqw3/42d5qBZP0Hf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D1gxQAAANwAAAAPAAAAAAAAAAAAAAAAAJgCAABkcnMv&#10;ZG93bnJldi54bWxQSwUGAAAAAAQABAD1AAAAigMAAAAA&#10;" filled="f" stroked="f">
                  <v:textbox inset="0,0,0,0">
                    <w:txbxContent>
                      <w:p w:rsidR="00816679" w:rsidRDefault="00816679">
                        <w:pPr>
                          <w:jc w:val="center"/>
                          <w:rPr>
                            <w:sz w:val="20"/>
                          </w:rPr>
                        </w:pPr>
                        <w:r>
                          <w:rPr>
                            <w:sz w:val="20"/>
                          </w:rPr>
                          <w:sym w:font="Symbol" w:char="F0B7"/>
                        </w:r>
                      </w:p>
                    </w:txbxContent>
                  </v:textbox>
                </v:shape>
                <v:rect id="Rectangle 156" o:spid="_x0000_s1045" style="position:absolute;left:8496;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2x4cAA&#10;AADcAAAADwAAAGRycy9kb3ducmV2LnhtbERPS4vCMBC+L/gfwgje1lQRWatRxGXFiyw+Lt6GZmyK&#10;nUlpotZ/bw4Le/z43otVx7V6UBsqLwZGwwwUSeFtJaWB8+nn8wtUiCgWay9k4EUBVsvexwJz659y&#10;oMcxliqFSMjRgIuxybUOhSPGMPQNSeKuvmWMCbalti0+UzjXepxlU81YSWpw2NDGUXE73tnAruO1&#10;ddvfyf5Sn8N3OPD0fmNjBv1uPQcVqYv/4j/3zhoYz9LadCYdAb1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r2x4cAAAADcAAAADwAAAAAAAAAAAAAAAACYAgAAZHJzL2Rvd25y&#10;ZXYueG1sUEsFBgAAAAAEAAQA9QAAAIUDAAAAAA==&#10;" filled="f" stroked="f" strokeweight=".5pt">
                  <v:textbox inset="1pt,1pt,1pt,1pt">
                    <w:txbxContent>
                      <w:p w:rsidR="00816679" w:rsidRDefault="00816679">
                        <w:r>
                          <w:t xml:space="preserve">2f </w:t>
                        </w:r>
                      </w:p>
                    </w:txbxContent>
                  </v:textbox>
                </v:rect>
                <v:rect id="Rectangle 157" o:spid="_x0000_s1046" style="position:absolute;left:5616;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EUesQA&#10;AADcAAAADwAAAGRycy9kb3ducmV2LnhtbESPzWoCQRCE74LvMLSQm84qQXTjKJKQ4CWIP5fcmp12&#10;Z3G7Z9kZdX17JyB4LKrqK2qx6rhWV2pD5cXAeJSBIim8raQ0cDx8D2egQkSxWHshA3cKsFr2ewvM&#10;rb/Jjq77WKoEkZCjARdjk2sdCkeMYeQbkuSdfMsYk2xLbVu8JTjXepJlU81YSVpw2NCno+K8v7CB&#10;Tcdr6362779/9TF8hR1PL2c25m3QrT9AReriK/xsb6yByXwO/2fSEd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FHrEAAAA3AAAAA8AAAAAAAAAAAAAAAAAmAIAAGRycy9k&#10;b3ducmV2LnhtbFBLBQYAAAAABAAEAPUAAACJAwAAAAA=&#10;" filled="f" stroked="f" strokeweight=".5pt">
                  <v:textbox inset="1pt,1pt,1pt,1pt">
                    <w:txbxContent>
                      <w:p w:rsidR="00816679" w:rsidRDefault="00816679">
                        <w:r>
                          <w:t xml:space="preserve">f </w:t>
                        </w:r>
                      </w:p>
                    </w:txbxContent>
                  </v:textbox>
                </v:rect>
                <v:line id="Line 158" o:spid="_x0000_s1047" style="position:absolute;flip:y;visibility:visible;mso-wrap-style:square" from="3168,6336" to="3169,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EcIAAADcAAAADwAAAGRycy9kb3ducmV2LnhtbERPz2vCMBS+C/4P4Qm7yEy7YTc6YxmF&#10;jeJFpoNdH81bU2xeSpJp/e/NYeDx4/u9qSY7iDP50DtWkK8yEMSt0z13Cr6PH4+vIEJE1jg4JgVX&#10;ClBt57MNltpd+IvOh9iJFMKhRAUmxrGUMrSGLIaVG4kT9+u8xZig76T2eEnhdpBPWVZIiz2nBoMj&#10;1Yba0+HPKijy/bppjiZ81nSK/e7HvCxzo9TDYnp/AxFpinfxv7vRCp6zND+dSUdAb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WlEcIAAADcAAAADwAAAAAAAAAAAAAA&#10;AAChAgAAZHJzL2Rvd25yZXYueG1sUEsFBgAAAAAEAAQA+QAAAJADAAAAAA==&#10;" strokeweight="2.25pt">
                  <v:stroke endarrow="block"/>
                </v:line>
                <v:group id="Group 159" o:spid="_x0000_s1048" style="position:absolute;left:6336;top:5904;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Freeform 160" o:spid="_x0000_s1049"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SwP8UA&#10;AADcAAAADwAAAGRycy9kb3ducmV2LnhtbESPT2vCQBTE7wW/w/KE3upGC6VGVxFR8FQw/sPbI/tM&#10;gtm3cXcT02/fLRR6HGbmN8x82ZtadOR8ZVnBeJSAIM6trrhQcDxs3z5B+ICssbZMCr7Jw3IxeJlj&#10;qu2T99RloRARwj5FBWUITSqlz0sy6Ee2IY7ezTqDIUpXSO3wGeGmlpMk+ZAGK44LJTa0Lim/Z61R&#10;gNnBVdNrO12f9ue2OHePzeULlXod9qsZiEB9+A//tXdawXsygd8z8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LA/xQAAANwAAAAPAAAAAAAAAAAAAAAAAJgCAABkcnMv&#10;ZG93bnJldi54bWxQSwUGAAAAAAQABAD1AAAAigMAAAAA&#10;" path="m288,c144,336,,672,,1008v,336,144,672,288,1008e" filled="f" strokeweight="1.5pt">
                    <v:path arrowok="t" o:connecttype="custom" o:connectlocs="288,0;0,1008;288,2016" o:connectangles="0,0,0"/>
                  </v:shape>
                  <v:shape id="Freeform 161" o:spid="_x0000_s1050"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xZ9sUA&#10;AADcAAAADwAAAGRycy9kb3ducmV2LnhtbESPQYvCMBSE78L+h/AWvIimKrrSNcoiiiJ42OrB46N5&#10;29ZtXkoTa/33RhA8DjPzDTNftqYUDdWusKxgOIhAEKdWF5wpOB03/RkI55E1lpZJwZ0cLBcfnTnG&#10;2t74l5rEZyJA2MWoIPe+iqV0aU4G3cBWxMH7s7VBH2SdSV3jLcBNKUdRNJUGCw4LOVa0yin9T65G&#10;wXqie/4yPQxt7+u8be7NJdlvjkp1P9ufbxCeWv8Ov9o7rWAcjeF5Jh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vFn2xQAAANwAAAAPAAAAAAAAAAAAAAAAAJgCAABkcnMv&#10;ZG93bnJldi54bWxQSwUGAAAAAAQABAD1AAAAigMAAAAA&#10;" path="m288,c144,336,,672,,1008v,336,144,672,288,1008e" filled="f" strokeweight="1.5pt">
                    <v:path arrowok="t" o:connecttype="custom" o:connectlocs="288,0;0,1008;288,2016" o:connectangles="0,0,0"/>
                  </v:shape>
                  <v:line id="Line 162" o:spid="_x0000_s1051"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M2EcUAAADcAAAADwAAAGRycy9kb3ducmV2LnhtbESPQWsCMRSE74X+h/AK3mpWK9quRqkF&#10;Qase3LbQ42PzTJZuXpZN1PXfN0Khx2FmvmFmi87V4kxtqDwrGPQzEMSl1xUbBZ8fq8dnECEia6w9&#10;k4IrBVjM7+9mmGt/4QOdi2hEgnDIUYGNscmlDKUlh6HvG+LkHX3rMCbZGqlbvCS4q+Uwy8bSYcVp&#10;wWJDb5bKn+LkFGwn6/rL8Hex2xzD0r+8H+TeWKV6D93rFESkLv6H/9prreApG8HtTDo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6M2EcUAAADcAAAADwAAAAAAAAAA&#10;AAAAAAChAgAAZHJzL2Rvd25yZXYueG1sUEsFBgAAAAAEAAQA+QAAAJMDAAAAAA==&#10;">
                    <v:stroke dashstyle="1 1"/>
                  </v:line>
                </v:group>
                <v:shape id="Text Box 163" o:spid="_x0000_s1052" type="#_x0000_t202" style="position:absolute;left:7344;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2clsUA&#10;AADcAAAADwAAAGRycy9kb3ducmV2LnhtbESPQWsCMRSE7wX/Q3iF3mpSS6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ZyWxQAAANwAAAAPAAAAAAAAAAAAAAAAAJgCAABkcnMv&#10;ZG93bnJldi54bWxQSwUGAAAAAAQABAD1AAAAigMAAAAA&#10;" filled="f" stroked="f">
                  <v:textbox inset="0,0,0,0">
                    <w:txbxContent>
                      <w:p w:rsidR="00816679" w:rsidRDefault="00816679">
                        <w:pPr>
                          <w:jc w:val="center"/>
                          <w:rPr>
                            <w:sz w:val="20"/>
                          </w:rPr>
                        </w:pPr>
                        <w:r>
                          <w:rPr>
                            <w:sz w:val="20"/>
                          </w:rPr>
                          <w:sym w:font="Symbol" w:char="F0B7"/>
                        </w:r>
                      </w:p>
                    </w:txbxContent>
                  </v:textbox>
                </v:shape>
                <v:shape id="Text Box 164" o:spid="_x0000_s1053" type="#_x0000_t202" style="position:absolute;left:8424;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C4cUA&#10;AADcAAAADwAAAGRycy9kb3ducmV2LnhtbESPQWsCMRSE74X+h/CE3mpiC4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wLhxQAAANwAAAAPAAAAAAAAAAAAAAAAAJgCAABkcnMv&#10;ZG93bnJldi54bWxQSwUGAAAAAAQABAD1AAAAigMAAAAA&#10;" filled="f" stroked="f">
                  <v:textbox inset="0,0,0,0">
                    <w:txbxContent>
                      <w:p w:rsidR="00816679" w:rsidRDefault="00816679">
                        <w:pPr>
                          <w:jc w:val="center"/>
                          <w:rPr>
                            <w:sz w:val="20"/>
                          </w:rPr>
                        </w:pPr>
                        <w:r>
                          <w:rPr>
                            <w:sz w:val="20"/>
                          </w:rPr>
                          <w:sym w:font="Symbol" w:char="F0B7"/>
                        </w:r>
                      </w:p>
                    </w:txbxContent>
                  </v:textbox>
                </v:shape>
                <v:rect id="Rectangle 165" o:spid="_x0000_s1054" style="position:absolute;left:7488;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m/icMA&#10;AADcAAAADwAAAGRycy9kb3ducmV2LnhtbESPQWsCMRSE7wX/Q3gFbzVbK7asRhGl4kVE66W3x+a5&#10;Wdz3smyibv99Iwgeh5n5hpnOO67VldpQeTHwPshAkRTeVlIaOP58v32BChHFYu2FDPxRgPms9zLF&#10;3Pqb7Ol6iKVKEAk5GnAxNrnWoXDEGAa+IUneybeMMcm21LbFW4JzrYdZNtaMlaQFhw0tHRXnw4UN&#10;bDpeWLfejba/9TGswp7HlzMb03/tFhNQkbr4DD/aG2vgI/uE+5l0BP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m/icMAAADcAAAADwAAAAAAAAAAAAAAAACYAgAAZHJzL2Rv&#10;d25yZXYueG1sUEsFBgAAAAAEAAQA9QAAAIgDAAAAAA==&#10;" filled="f" stroked="f" strokeweight=".5pt">
                  <v:textbox inset="1pt,1pt,1pt,1pt">
                    <w:txbxContent>
                      <w:p w:rsidR="00816679" w:rsidRDefault="00816679">
                        <w:r>
                          <w:t xml:space="preserve">f </w:t>
                        </w:r>
                      </w:p>
                    </w:txbxContent>
                  </v:textbox>
                </v:rect>
                <v:rect id="Rectangle 166" o:spid="_x0000_s1055" style="position:absolute;left:4608;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r+8EA&#10;AADcAAAADwAAAGRycy9kb3ducmV2LnhtbERPTWvCQBC9C/0PyxS86ca2hBJdRVpacikl1ou3ITtm&#10;g5nZkF1N/PfdQ6HHx/ve7Cbu1I2G0HoxsFpmoEhqb1tpDBx/PhavoEJEsdh5IQN3CrDbPsw2WFg/&#10;SkW3Q2xUCpFQoAEXY19oHWpHjGHpe5LEnf3AGBMcGm0HHFM4d/opy3LN2EpqcNjTm6P6criygXLi&#10;vXWf3y9fp+4Y3kPF+fXCxswfp/0aVKQp/ov/3KU18JyltelMOgJ6+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WK/vBAAAA3AAAAA8AAAAAAAAAAAAAAAAAmAIAAGRycy9kb3du&#10;cmV2LnhtbFBLBQYAAAAABAAEAPUAAACGAwAAAAA=&#10;" filled="f" stroked="f" strokeweight=".5pt">
                  <v:textbox inset="1pt,1pt,1pt,1pt">
                    <w:txbxContent>
                      <w:p w:rsidR="00816679" w:rsidRDefault="00816679">
                        <w:r>
                          <w:t xml:space="preserve">2f </w:t>
                        </w:r>
                      </w:p>
                    </w:txbxContent>
                  </v:textbox>
                </v:rect>
              </v:group>
            </w:pict>
          </mc:Fallback>
        </mc:AlternateContent>
      </w:r>
      <w:r w:rsidR="00816679">
        <w:t>Utilising the rays for lenses, complete the ray diagram for the lens below and describe the image.</w:t>
      </w:r>
    </w:p>
    <w:p w:rsidR="00816679" w:rsidRDefault="00816679"/>
    <w:p w:rsidR="00816679" w:rsidRDefault="00816679"/>
    <w:p w:rsidR="00816679" w:rsidRDefault="00816679"/>
    <w:p w:rsidR="00816679" w:rsidRDefault="00816679"/>
    <w:p w:rsidR="00816679" w:rsidRDefault="00816679"/>
    <w:p w:rsidR="00816679" w:rsidRDefault="00816679"/>
    <w:p w:rsidR="00816679" w:rsidRDefault="00816679"/>
    <w:p w:rsidR="00816679" w:rsidRDefault="00816679"/>
    <w:p w:rsidR="00816679" w:rsidRDefault="0019543F">
      <w:r>
        <w:rPr>
          <w:noProof/>
        </w:rPr>
        <mc:AlternateContent>
          <mc:Choice Requires="wps">
            <w:drawing>
              <wp:anchor distT="0" distB="0" distL="114300" distR="114300" simplePos="0" relativeHeight="251654144" behindDoc="0" locked="0" layoutInCell="1" allowOverlap="1">
                <wp:simplePos x="0" y="0"/>
                <wp:positionH relativeFrom="column">
                  <wp:posOffset>182880</wp:posOffset>
                </wp:positionH>
                <wp:positionV relativeFrom="paragraph">
                  <wp:posOffset>144780</wp:posOffset>
                </wp:positionV>
                <wp:extent cx="2377440" cy="274320"/>
                <wp:effectExtent l="0" t="0" r="0" b="0"/>
                <wp:wrapNone/>
                <wp:docPr id="292"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7440" cy="274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56" style="position:absolute;margin-left:14.4pt;margin-top:11.4pt;width:187.2pt;height:21.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" filled="f" stroked="f" strokeweight=".5pt">
                <v:textbox inset="1pt,1pt,1pt,1pt">
                  <w:txbxContent>
                    <w:p w:rsidR="00816679" w:rsidRDefault="00816679"/>
                  </w:txbxContent>
                </v:textbox>
              </v:rect>
            </w:pict>
          </mc:Fallback>
        </mc:AlternateContent>
      </w:r>
      <w:r w:rsidR="00816679">
        <w:t>solution</w:t>
      </w:r>
    </w:p>
    <w:p w:rsidR="00816679" w:rsidRDefault="0019543F">
      <w:r>
        <w:rPr>
          <w:noProof/>
        </w:rPr>
        <mc:AlternateContent>
          <mc:Choice Requires="wpg">
            <w:drawing>
              <wp:anchor distT="0" distB="0" distL="114300" distR="114300" simplePos="0" relativeHeight="251676672" behindDoc="0" locked="0" layoutInCell="1" allowOverlap="1">
                <wp:simplePos x="0" y="0"/>
                <wp:positionH relativeFrom="column">
                  <wp:posOffset>1097280</wp:posOffset>
                </wp:positionH>
                <wp:positionV relativeFrom="paragraph">
                  <wp:posOffset>152400</wp:posOffset>
                </wp:positionV>
                <wp:extent cx="4846320" cy="1388110"/>
                <wp:effectExtent l="0" t="0" r="0" b="0"/>
                <wp:wrapNone/>
                <wp:docPr id="271" name="Group 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6320" cy="1388110"/>
                          <a:chOff x="3168" y="4769"/>
                          <a:chExt cx="7632" cy="2186"/>
                        </a:xfrm>
                      </wpg:grpSpPr>
                      <wps:wsp>
                        <wps:cNvPr id="272" name="Line 169"/>
                        <wps:cNvCnPr/>
                        <wps:spPr bwMode="auto">
                          <a:xfrm>
                            <a:off x="3168" y="5777"/>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73" name="Text Box 170"/>
                        <wps:cNvSpPr txBox="1">
                          <a:spLocks noChangeArrowheads="1"/>
                        </wps:cNvSpPr>
                        <wps:spPr bwMode="auto">
                          <a:xfrm>
                            <a:off x="4680" y="5633"/>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274" name="Text Box 171"/>
                        <wps:cNvSpPr txBox="1">
                          <a:spLocks noChangeArrowheads="1"/>
                        </wps:cNvSpPr>
                        <wps:spPr bwMode="auto">
                          <a:xfrm>
                            <a:off x="5760" y="5633"/>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275" name="Rectangle 172"/>
                        <wps:cNvSpPr>
                          <a:spLocks noChangeArrowheads="1"/>
                        </wps:cNvSpPr>
                        <wps:spPr bwMode="auto">
                          <a:xfrm>
                            <a:off x="8784" y="5777"/>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s:wsp>
                        <wps:cNvPr id="276" name="Rectangle 173"/>
                        <wps:cNvSpPr>
                          <a:spLocks noChangeArrowheads="1"/>
                        </wps:cNvSpPr>
                        <wps:spPr bwMode="auto">
                          <a:xfrm>
                            <a:off x="5904" y="5777"/>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277" name="Line 174"/>
                        <wps:cNvCnPr/>
                        <wps:spPr bwMode="auto">
                          <a:xfrm flipV="1">
                            <a:off x="3456" y="5201"/>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78" name="Group 175"/>
                        <wpg:cNvGrpSpPr>
                          <a:grpSpLocks/>
                        </wpg:cNvGrpSpPr>
                        <wpg:grpSpPr bwMode="auto">
                          <a:xfrm>
                            <a:off x="6624" y="4769"/>
                            <a:ext cx="576" cy="2016"/>
                            <a:chOff x="5760" y="8928"/>
                            <a:chExt cx="576" cy="2016"/>
                          </a:xfrm>
                        </wpg:grpSpPr>
                        <wps:wsp>
                          <wps:cNvPr id="279" name="Freeform 176"/>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Freeform 177"/>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Line 178"/>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82" name="Text Box 179"/>
                        <wps:cNvSpPr txBox="1">
                          <a:spLocks noChangeArrowheads="1"/>
                        </wps:cNvSpPr>
                        <wps:spPr bwMode="auto">
                          <a:xfrm>
                            <a:off x="7632" y="5633"/>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283" name="Text Box 180"/>
                        <wps:cNvSpPr txBox="1">
                          <a:spLocks noChangeArrowheads="1"/>
                        </wps:cNvSpPr>
                        <wps:spPr bwMode="auto">
                          <a:xfrm>
                            <a:off x="8712" y="5633"/>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284" name="Rectangle 181"/>
                        <wps:cNvSpPr>
                          <a:spLocks noChangeArrowheads="1"/>
                        </wps:cNvSpPr>
                        <wps:spPr bwMode="auto">
                          <a:xfrm>
                            <a:off x="7776" y="5777"/>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285" name="Rectangle 182"/>
                        <wps:cNvSpPr>
                          <a:spLocks noChangeArrowheads="1"/>
                        </wps:cNvSpPr>
                        <wps:spPr bwMode="auto">
                          <a:xfrm>
                            <a:off x="4896" y="5777"/>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s:wsp>
                        <wps:cNvPr id="286" name="Line 183"/>
                        <wps:cNvCnPr/>
                        <wps:spPr bwMode="auto">
                          <a:xfrm>
                            <a:off x="3456" y="5227"/>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84"/>
                        <wps:cNvCnPr/>
                        <wps:spPr bwMode="auto">
                          <a:xfrm>
                            <a:off x="6912" y="5227"/>
                            <a:ext cx="2736" cy="17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8" name="Line 187"/>
                        <wps:cNvCnPr/>
                        <wps:spPr bwMode="auto">
                          <a:xfrm>
                            <a:off x="3456" y="5227"/>
                            <a:ext cx="7056" cy="112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9" name="Line 188"/>
                        <wps:cNvCnPr/>
                        <wps:spPr bwMode="auto">
                          <a:xfrm>
                            <a:off x="8064" y="5777"/>
                            <a:ext cx="0" cy="144"/>
                          </a:xfrm>
                          <a:prstGeom prst="line">
                            <a:avLst/>
                          </a:prstGeom>
                          <a:noFill/>
                          <a:ln w="9525">
                            <a:solidFill>
                              <a:srgbClr val="000000"/>
                            </a:solidFill>
                            <a:round/>
                            <a:headEnd/>
                            <a:tailEnd type="triangle" w="med" len="sm"/>
                          </a:ln>
                          <a:extLst>
                            <a:ext uri="{909E8E84-426E-40DD-AFC4-6F175D3DCCD1}">
                              <a14:hiddenFill xmlns:a14="http://schemas.microsoft.com/office/drawing/2010/main">
                                <a:noFill/>
                              </a14:hiddenFill>
                            </a:ext>
                          </a:extLst>
                        </wps:spPr>
                        <wps:bodyPr/>
                      </wps:wsp>
                      <wps:wsp>
                        <wps:cNvPr id="290" name="Text Box 189"/>
                        <wps:cNvSpPr txBox="1">
                          <a:spLocks noChangeArrowheads="1"/>
                        </wps:cNvSpPr>
                        <wps:spPr bwMode="auto">
                          <a:xfrm>
                            <a:off x="8208" y="4939"/>
                            <a:ext cx="25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20"/>
                                </w:rPr>
                              </w:pPr>
                              <w:r>
                                <w:rPr>
                                  <w:sz w:val="20"/>
                                </w:rPr>
                                <w:t>image is inverted, real and diminished</w:t>
                              </w:r>
                            </w:p>
                          </w:txbxContent>
                        </wps:txbx>
                        <wps:bodyPr rot="0" vert="horz" wrap="square" lIns="91440" tIns="45720" rIns="91440" bIns="45720" anchor="t" anchorCtr="0" upright="1">
                          <a:noAutofit/>
                        </wps:bodyPr>
                      </wps:wsp>
                      <wps:wsp>
                        <wps:cNvPr id="291" name="Line 530"/>
                        <wps:cNvCnPr/>
                        <wps:spPr bwMode="auto">
                          <a:xfrm flipH="1">
                            <a:off x="8181" y="540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1" o:spid="_x0000_s1057" style="position:absolute;margin-left:86.4pt;margin-top:12pt;width:381.6pt;height:109.3pt;z-index:251676672" coordorigin="3168,4769" coordsize="7632,2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">
                <v:line id="Line 169" o:spid="_x0000_s1058" style="position:absolute;visibility:visible;mso-wrap-style:square" from="3168,5777" to="9070,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lsvsUAAADcAAAADwAAAGRycy9kb3ducmV2LnhtbESPQWsCMRSE70L/Q3iF3jTbtWjZGkWk&#10;QulBWO2hvT02z83i5mVN0nX77xtB8DjMzDfMYjXYVvTkQ+NYwfMkA0FcOd1wreDrsB2/gggRWWPr&#10;mBT8UYDV8mG0wEK7C5fU72MtEoRDgQpMjF0hZagMWQwT1xEn7+i8xZikr6X2eElw28o8y2bSYsNp&#10;wWBHG0PVaf9rFfifGL7L8/Szf6nfz7uTNwc6lko9PQ7rNxCRhngP39ofWkE+z+F6Jh0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lsvsUAAADcAAAADwAAAAAAAAAA&#10;AAAAAAChAgAAZHJzL2Rvd25yZXYueG1sUEsFBgAAAAAEAAQA+QAAAJMDAAAAAA==&#10;" strokeweight=".25pt"/>
                <v:shape id="Text Box 170" o:spid="_x0000_s1059" type="#_x0000_t202" style="position:absolute;left:4680;top:5633;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dmcYA&#10;AADcAAAADwAAAGRycy9kb3ducmV2LnhtbESPQWvCQBSE74X+h+UVvNVNF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dmcYAAADcAAAADwAAAAAAAAAAAAAAAACYAgAAZHJz&#10;L2Rvd25yZXYueG1sUEsFBgAAAAAEAAQA9QAAAIsDAAAAAA==&#10;" filled="f" stroked="f">
                  <v:textbox inset="0,0,0,0">
                    <w:txbxContent>
                      <w:p w:rsidR="00816679" w:rsidRDefault="00816679">
                        <w:pPr>
                          <w:jc w:val="center"/>
                          <w:rPr>
                            <w:sz w:val="20"/>
                          </w:rPr>
                        </w:pPr>
                        <w:r>
                          <w:rPr>
                            <w:sz w:val="20"/>
                          </w:rPr>
                          <w:sym w:font="Symbol" w:char="F0B7"/>
                        </w:r>
                      </w:p>
                    </w:txbxContent>
                  </v:textbox>
                </v:shape>
                <v:shape id="Text Box 171" o:spid="_x0000_s1060" type="#_x0000_t202" style="position:absolute;left:5760;top:5633;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F7cYA&#10;AADcAAAADwAAAGRycy9kb3ducmV2LnhtbESPQWvCQBSE74X+h+UVvNVNR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ZF7cYAAADcAAAADwAAAAAAAAAAAAAAAACYAgAAZHJz&#10;L2Rvd25yZXYueG1sUEsFBgAAAAAEAAQA9QAAAIsDAAAAAA==&#10;" filled="f" stroked="f">
                  <v:textbox inset="0,0,0,0">
                    <w:txbxContent>
                      <w:p w:rsidR="00816679" w:rsidRDefault="00816679">
                        <w:pPr>
                          <w:jc w:val="center"/>
                          <w:rPr>
                            <w:sz w:val="20"/>
                          </w:rPr>
                        </w:pPr>
                        <w:r>
                          <w:rPr>
                            <w:sz w:val="20"/>
                          </w:rPr>
                          <w:sym w:font="Symbol" w:char="F0B7"/>
                        </w:r>
                      </w:p>
                    </w:txbxContent>
                  </v:textbox>
                </v:shape>
                <v:rect id="Rectangle 172" o:spid="_x0000_s1061" style="position:absolute;left:8784;top:577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D4hcQA&#10;AADcAAAADwAAAGRycy9kb3ducmV2LnhtbESPS2sCQRCE74L/YWghN51V4oPVUSQhwUsIPi7emp12&#10;Z3G7Z9kZdfPvM0Igx6KqvqJWm45rdac2VF4MjEcZKJLC20pKA6fjx3ABKkQUi7UXMvBDATbrfm+F&#10;ufUP2dP9EEuVIBJyNOBibHKtQ+GIMYx8Q5K8i28ZY5JtqW2LjwTnWk+ybKYZK0kLDht6c1RcDzc2&#10;sOt4a93n9+vXuT6F97Dn2e3KxrwMuu0SVKQu/of/2jtrYDKfwvNMO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w+IXEAAAA3AAAAA8AAAAAAAAAAAAAAAAAmAIAAGRycy9k&#10;b3ducmV2LnhtbFBLBQYAAAAABAAEAPUAAACJAwAAAAA=&#10;" filled="f" stroked="f" strokeweight=".5pt">
                  <v:textbox inset="1pt,1pt,1pt,1pt">
                    <w:txbxContent>
                      <w:p w:rsidR="00816679" w:rsidRDefault="00816679">
                        <w:r>
                          <w:t xml:space="preserve">2f </w:t>
                        </w:r>
                      </w:p>
                    </w:txbxContent>
                  </v:textbox>
                </v:rect>
                <v:rect id="Rectangle 173" o:spid="_x0000_s1062" style="position:absolute;left:5904;top:577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Jm8sMA&#10;AADcAAAADwAAAGRycy9kb3ducmV2LnhtbESPQWvCQBSE74L/YXmCN91UJJboKqK0eClF68XbI/ua&#10;Dea9DdlV03/fLRQ8DjPzDbPa9NyoO3Wh9mLgZZqBIim9raUycP56m7yCChHFYuOFDPxQgM16OFhh&#10;Yf1DjnQ/xUoliIQCDbgY20LrUDpiDFPfkiTv23eMMcmu0rbDR4Jzo2dZlmvGWtKCw5Z2jsrr6cYG&#10;Dj1vrXv/nH9cmnPYhyPntysbMx712yWoSH18hv/bB2tgtsjh70w6An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Jm8sMAAADcAAAADwAAAAAAAAAAAAAAAACYAgAAZHJzL2Rv&#10;d25yZXYueG1sUEsFBgAAAAAEAAQA9QAAAIgDAAAAAA==&#10;" filled="f" stroked="f" strokeweight=".5pt">
                  <v:textbox inset="1pt,1pt,1pt,1pt">
                    <w:txbxContent>
                      <w:p w:rsidR="00816679" w:rsidRDefault="00816679">
                        <w:r>
                          <w:t xml:space="preserve">f </w:t>
                        </w:r>
                      </w:p>
                    </w:txbxContent>
                  </v:textbox>
                </v:rect>
                <v:line id="Line 174" o:spid="_x0000_s1063" style="position:absolute;flip:y;visibility:visible;mso-wrap-style:square" from="3456,5201" to="3457,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BhcMAAADcAAAADwAAAGRycy9kb3ducmV2LnhtbESPT4vCMBTE7wt+h/AEL8uaVli7VKMs&#10;glK8iH/A66N5NsXmpTRZrd/eLAgeh5n5DTNf9rYRN+p87VhBOk5AEJdO11wpOB3XXz8gfEDW2Dgm&#10;BQ/ysFwMPuaYa3fnPd0OoRIRwj5HBSaENpfSl4Ys+rFriaN3cZ3FEGVXSd3hPcJtIydJMpUWa44L&#10;BltaGSqvhz+rYJruvoviaPxmRddQb88m+0yNUqNh/zsDEagP7/CrXWgFkyyD/zPxCM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rQYXDAAAA3AAAAA8AAAAAAAAAAAAA&#10;AAAAoQIAAGRycy9kb3ducmV2LnhtbFBLBQYAAAAABAAEAPkAAACRAwAAAAA=&#10;" strokeweight="2.25pt">
                  <v:stroke endarrow="block"/>
                </v:line>
                <v:group id="Group 175" o:spid="_x0000_s1064" style="position:absolute;left:6624;top:4769;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Freeform 176" o:spid="_x0000_s1065"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dersUA&#10;AADcAAAADwAAAGRycy9kb3ducmV2LnhtbESPT2vCQBTE7wW/w/IEb3WjB9ukriKi4Klg/Edvj+xr&#10;Epp9G3c3Mf323UKhx2FmfsMs14NpRE/O15YVzKYJCOLC6ppLBefT/vkVhA/IGhvLpOCbPKxXo6cl&#10;Zto++Eh9HkoRIewzVFCF0GZS+qIig35qW+LofVpnMETpSqkdPiLcNHKeJAtpsOa4UGFL24qKr7wz&#10;CjA/uTr96NLt5Xjtymt/393eUanJeNi8gQg0hP/wX/ugFcxfUvg9E4+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B16uxQAAANwAAAAPAAAAAAAAAAAAAAAAAJgCAABkcnMv&#10;ZG93bnJldi54bWxQSwUGAAAAAAQABAD1AAAAigMAAAAA&#10;" path="m288,c144,336,,672,,1008v,336,144,672,288,1008e" filled="f" strokeweight="1.5pt">
                    <v:path arrowok="t" o:connecttype="custom" o:connectlocs="288,0;0,1008;288,2016" o:connectangles="0,0,0"/>
                  </v:shape>
                  <v:shape id="Freeform 177" o:spid="_x0000_s1066"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zLRsEA&#10;AADcAAAADwAAAGRycy9kb3ducmV2LnhtbERPy4rCMBTdD/gP4QpuRFMFH1SjiCjKwCysLlxemmtb&#10;bW5KE2v9+8lCcHk47+W6NaVoqHaFZQWjYQSCOLW64EzB5bwfzEE4j6yxtEwK3uRgver8LDHW9sUn&#10;ahKfiRDCLkYFufdVLKVLczLohrYiDtzN1gZ9gHUmdY2vEG5KOY6iqTRYcGjIsaJtTukjeRoFu4nu&#10;+/v0b2T7s+uheTf35Hd/VqrXbTcLEJ5a/xV/3EetYDwP88OZc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cy0bBAAAA3AAAAA8AAAAAAAAAAAAAAAAAmAIAAGRycy9kb3du&#10;cmV2LnhtbFBLBQYAAAAABAAEAPUAAACGAwAAAAA=&#10;" path="m288,c144,336,,672,,1008v,336,144,672,288,1008e" filled="f" strokeweight="1.5pt">
                    <v:path arrowok="t" o:connecttype="custom" o:connectlocs="288,0;0,1008;288,2016" o:connectangles="0,0,0"/>
                  </v:shape>
                  <v:line id="Line 178" o:spid="_x0000_s1067"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ZTsUAAADcAAAADwAAAGRycy9kb3ducmV2LnhtbESPT2sCMRTE7wW/Q3iCt5rVQ6urUVQo&#10;2D8eXBU8PjbPZHHzsmyibr99Uyj0OMzMb5j5snO1uFMbKs8KRsMMBHHpdcVGwfHw9jwBESKyxtoz&#10;KfimAMtF72mOufYP3tO9iEYkCIccFdgYm1zKUFpyGIa+IU7exbcOY5KtkbrFR4K7Wo6z7EU6rDgt&#10;WGxoY6m8Fjen4PN1W58Mn4uv90tY++nHXu6MVWrQ71YzEJG6+B/+a2+1gvFkBL9n0hG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ZTsUAAADcAAAADwAAAAAAAAAA&#10;AAAAAAChAgAAZHJzL2Rvd25yZXYueG1sUEsFBgAAAAAEAAQA+QAAAJMDAAAAAA==&#10;">
                    <v:stroke dashstyle="1 1"/>
                  </v:line>
                </v:group>
                <v:shape id="Text Box 179" o:spid="_x0000_s1068" type="#_x0000_t202" style="position:absolute;left:7632;top:5633;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IJcQA&#10;AADcAAAADwAAAGRycy9kb3ducmV2LnhtbESPQWvCQBSE7wX/w/IEb3VjDmKjq4goFITSGA8en9ln&#10;sph9G7NbTf99VxB6HGbmG2ax6m0j7tR541jBZJyAIC6dNlwpOBa79xkIH5A1No5JwS95WC0HbwvM&#10;tHtwTvdDqESEsM9QQR1Cm0npy5os+rFriaN3cZ3FEGVXSd3hI8JtI9MkmUqLhuNCjS1taiqvhx+r&#10;YH3ifGtuX+fv/JKbovhIeD+9KjUa9us5iEB9+A+/2p9aQTpL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2CCXEAAAA3AAAAA8AAAAAAAAAAAAAAAAAmAIAAGRycy9k&#10;b3ducmV2LnhtbFBLBQYAAAAABAAEAPUAAACJAwAAAAA=&#10;" filled="f" stroked="f">
                  <v:textbox inset="0,0,0,0">
                    <w:txbxContent>
                      <w:p w:rsidR="00816679" w:rsidRDefault="00816679">
                        <w:pPr>
                          <w:jc w:val="center"/>
                          <w:rPr>
                            <w:sz w:val="20"/>
                          </w:rPr>
                        </w:pPr>
                        <w:r>
                          <w:rPr>
                            <w:sz w:val="20"/>
                          </w:rPr>
                          <w:sym w:font="Symbol" w:char="F0B7"/>
                        </w:r>
                      </w:p>
                    </w:txbxContent>
                  </v:textbox>
                </v:shape>
                <v:shape id="Text Box 180" o:spid="_x0000_s1069" type="#_x0000_t202" style="position:absolute;left:8712;top:5633;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tvsQA&#10;AADcAAAADwAAAGRycy9kb3ducmV2LnhtbESPQWvCQBSE74L/YXkFb7qpgtjUVUQqCIIY48Hja/aZ&#10;LGbfptlV4793C4Ueh5n5hpkvO1uLO7XeOFbwPkpAEBdOGy4VnPLNcAbCB2SNtWNS8CQPy0W/N8dU&#10;uwdndD+GUkQI+xQVVCE0qZS+qMiiH7mGOHoX11oMUbal1C0+ItzWcpwkU2nRcFyosKF1RcX1eLMK&#10;VmfOvszP/vuQXTKT5x8J76ZXpQZv3eoTRKAu/If/2lutYDyb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6rb7EAAAA3AAAAA8AAAAAAAAAAAAAAAAAmAIAAGRycy9k&#10;b3ducmV2LnhtbFBLBQYAAAAABAAEAPUAAACJAwAAAAA=&#10;" filled="f" stroked="f">
                  <v:textbox inset="0,0,0,0">
                    <w:txbxContent>
                      <w:p w:rsidR="00816679" w:rsidRDefault="00816679">
                        <w:pPr>
                          <w:jc w:val="center"/>
                          <w:rPr>
                            <w:sz w:val="20"/>
                          </w:rPr>
                        </w:pPr>
                        <w:r>
                          <w:rPr>
                            <w:sz w:val="20"/>
                          </w:rPr>
                          <w:sym w:font="Symbol" w:char="F0B7"/>
                        </w:r>
                      </w:p>
                    </w:txbxContent>
                  </v:textbox>
                </v:shape>
                <v:rect id="Rectangle 181" o:spid="_x0000_s1070" style="position:absolute;left:7776;top:577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ktOcMA&#10;AADcAAAADwAAAGRycy9kb3ducmV2LnhtbESPzYoCMRCE74LvEHphb5pZEZHRKLKieBHx5+KtmfRO&#10;Bqc7wyTq7NsbYWGPRVV9Rc2XHdfqQW2ovBj4GmagSApvKykNXM6bwRRUiCgWay9k4JcCLBf93hxz&#10;659ypMcplipBJORowMXY5FqHwhFjGPqGJHk/vmWMSbalti0+E5xrPcqyiWasJC04bOjbUXE73dnA&#10;ruOVddvDeH+tL2Edjjy539iYz49uNQMVqYv/4b/2zhoYTcfwPpOOgF6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ktOcMAAADcAAAADwAAAAAAAAAAAAAAAACYAgAAZHJzL2Rv&#10;d25yZXYueG1sUEsFBgAAAAAEAAQA9QAAAIgDAAAAAA==&#10;" filled="f" stroked="f" strokeweight=".5pt">
                  <v:textbox inset="1pt,1pt,1pt,1pt">
                    <w:txbxContent>
                      <w:p w:rsidR="00816679" w:rsidRDefault="00816679">
                        <w:r>
                          <w:t xml:space="preserve">f </w:t>
                        </w:r>
                      </w:p>
                    </w:txbxContent>
                  </v:textbox>
                </v:rect>
                <v:rect id="Rectangle 182" o:spid="_x0000_s1071" style="position:absolute;left:4896;top:577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WIosQA&#10;AADcAAAADwAAAGRycy9kb3ducmV2LnhtbESPzWoCQRCE74LvMLTgTWcjKrI6iigJXiT4c/HW7HR2&#10;Frd7lp1RN2+fCQRyLKrqK2q16bhWT2pD5cXA2zgDRVJ4W0lp4Hp5Hy1AhYhisfZCBr4pwGbd760w&#10;t/4lJ3qeY6kSREKOBlyMTa51KBwxhrFvSJL35VvGmGRbatviK8G51pMsm2vGStKCw4Z2jor7+cEG&#10;Dh1vrfv4nB5v9TXsw4nnjzsbMxx02yWoSF38D/+1D9bAZDGD3zPpCO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liKLEAAAA3AAAAA8AAAAAAAAAAAAAAAAAmAIAAGRycy9k&#10;b3ducmV2LnhtbFBLBQYAAAAABAAEAPUAAACJAwAAAAA=&#10;" filled="f" stroked="f" strokeweight=".5pt">
                  <v:textbox inset="1pt,1pt,1pt,1pt">
                    <w:txbxContent>
                      <w:p w:rsidR="00816679" w:rsidRDefault="00816679">
                        <w:r>
                          <w:t xml:space="preserve">2f </w:t>
                        </w:r>
                      </w:p>
                    </w:txbxContent>
                  </v:textbox>
                </v:rect>
                <v:line id="Line 183" o:spid="_x0000_s1072" style="position:absolute;visibility:visible;mso-wrap-style:square" from="3456,5227" to="6912,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line id="Line 184" o:spid="_x0000_s1073" style="position:absolute;visibility:visible;mso-wrap-style:square" from="6912,5227" to="9648,6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4Dv8YAAADcAAAADwAAAGRycy9kb3ducmV2LnhtbESP0WrCQBRE3wv+w3IFX4puDLRqdBOk&#10;UJA+FGr9gGv2mixm78bsJqb9+m6h0MdhZs4wu2K0jRio88axguUiAUFcOm24UnD6fJ2vQfiArLFx&#10;TAq+yEORTx52mGl35w8ajqESEcI+QwV1CG0mpS9rsugXriWO3sV1FkOUXSV1h/cIt41Mk+RZWjQc&#10;F2ps6aWm8nrsrYInc7utLv17M+zfcHO234/mLEmp2XTcb0EEGsN/+K990ArS9Qp+z8QjI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OA7/GAAAA3AAAAA8AAAAAAAAA&#10;AAAAAAAAoQIAAGRycy9kb3ducmV2LnhtbFBLBQYAAAAABAAEAPkAAACUAwAAAAA=&#10;">
                  <v:stroke endarrow="open"/>
                </v:line>
                <v:line id="Line 187" o:spid="_x0000_s1074" style="position:absolute;visibility:visible;mso-wrap-style:square" from="3456,5227" to="10512,6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XzcEAAADcAAAADwAAAGRycy9kb3ducmV2LnhtbERPzYrCMBC+C75DmAUvoqnCqts1igiC&#10;7GHB6gOMzdiGbSa1ibX69JuD4PHj+1+uO1uJlhpvHCuYjBMQxLnThgsFp+NutADhA7LGyjEpeJCH&#10;9arfW2Kq3Z0P1GahEDGEfYoKyhDqVEqfl2TRj11NHLmLayyGCJtC6gbvMdxWcpokM2nRcGwosaZt&#10;SflfdrMKPs31Or/cfqt284NfZ/scmrMkpQYf3eYbRKAuvMUv914rmC7i2ngmHg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0ZfNwQAAANwAAAAPAAAAAAAAAAAAAAAA&#10;AKECAABkcnMvZG93bnJldi54bWxQSwUGAAAAAAQABAD5AAAAjwMAAAAA&#10;">
                  <v:stroke endarrow="open"/>
                </v:line>
                <v:line id="Line 188" o:spid="_x0000_s1075" style="position:absolute;visibility:visible;mso-wrap-style:square" from="8064,5777" to="8064,5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H9zcYAAADcAAAADwAAAGRycy9kb3ducmV2LnhtbESPQWvCQBSE7wX/w/IEL0U3WigaXUUE&#10;pbTkoObg8Zl9JsHs25BdTfLvu4WCx2FmvmFWm85U4kmNKy0rmE4iEMSZ1SXnCtLzfjwH4Tyyxsoy&#10;KejJwWY9eFthrG3LR3qefC4ChF2MCgrv61hKlxVk0E1sTRy8m20M+iCbXOoG2wA3lZxF0ac0WHJY&#10;KLCmXUHZ/fQwCs4Hl37cL+138p797K99UibpsVdqNOy2SxCeOv8K/7e/tILZfAF/Z8IR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B/c3GAAAA3AAAAA8AAAAAAAAA&#10;AAAAAAAAoQIAAGRycy9kb3ducmV2LnhtbFBLBQYAAAAABAAEAPkAAACUAwAAAAA=&#10;">
                  <v:stroke endarrow="block" endarrowlength="short"/>
                </v:line>
                <v:shape id="Text Box 189" o:spid="_x0000_s1076" type="#_x0000_t202" style="position:absolute;left:8208;top:4939;width:259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816679" w:rsidRDefault="00816679">
                        <w:pPr>
                          <w:rPr>
                            <w:sz w:val="20"/>
                          </w:rPr>
                        </w:pPr>
                        <w:r>
                          <w:rPr>
                            <w:sz w:val="20"/>
                          </w:rPr>
                          <w:t>image is inverted, real and diminished</w:t>
                        </w:r>
                      </w:p>
                    </w:txbxContent>
                  </v:textbox>
                </v:shape>
                <v:line id="Line 530" o:spid="_x0000_s1077" style="position:absolute;flip:x;visibility:visible;mso-wrap-style:square" from="8181,5404" to="8541,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7QwcYAAADcAAAADwAAAGRycy9kb3ducmV2LnhtbESPQWsCMRSE74X+h/AKXkrNKlJ0NYoU&#10;Ch68aMtKb6+b52bZzcs2SXX990YQPA4z8w2zWPW2FSfyoXasYDTMQBCXTtdcKfj++nybgggRWWPr&#10;mBRcKMBq+fy0wFy7M+/otI+VSBAOOSowMXa5lKE0ZDEMXUecvKPzFmOSvpLa4znBbSvHWfYuLdac&#10;Fgx29GGobPb/VoGcbl///Pp30hTN4TAzRVl0P1ulBi/9eg4iUh8f4Xt7oxWMZy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0MHGAAAA3AAAAA8AAAAAAAAA&#10;AAAAAAAAoQIAAGRycy9kb3ducmV2LnhtbFBLBQYAAAAABAAEAPkAAACUAwAAAAA=&#10;"/>
              </v:group>
            </w:pict>
          </mc:Fallback>
        </mc:AlternateContent>
      </w:r>
    </w:p>
    <w:p w:rsidR="00816679" w:rsidRDefault="00816679"/>
    <w:p w:rsidR="00816679" w:rsidRDefault="00816679"/>
    <w:p w:rsidR="00816679" w:rsidRDefault="00816679"/>
    <w:p w:rsidR="00816679" w:rsidRDefault="00816679"/>
    <w:p w:rsidR="00816679" w:rsidRDefault="00816679">
      <w:pPr>
        <w:pStyle w:val="Header"/>
        <w:tabs>
          <w:tab w:val="clear" w:pos="4320"/>
          <w:tab w:val="clear" w:pos="8640"/>
        </w:tabs>
        <w:rPr>
          <w:noProof/>
        </w:rPr>
      </w:pPr>
    </w:p>
    <w:p w:rsidR="00816679" w:rsidRDefault="00816679"/>
    <w:p w:rsidR="00816679" w:rsidRDefault="00816679"/>
    <w:p w:rsidR="00816679" w:rsidRDefault="00816679"/>
    <w:p w:rsidR="00816679" w:rsidRDefault="00816679"/>
    <w:p w:rsidR="00816679" w:rsidRDefault="00816679" w:rsidP="00502AA7">
      <w:pPr>
        <w:jc w:val="center"/>
        <w:rPr>
          <w:sz w:val="28"/>
        </w:rPr>
      </w:pPr>
      <w:r>
        <w:rPr>
          <w:sz w:val="28"/>
        </w:rPr>
        <w:t>Image Formation – Converging Lens</w:t>
      </w:r>
    </w:p>
    <w:p w:rsidR="00816679" w:rsidRDefault="00816679">
      <w:pPr>
        <w:widowControl w:val="0"/>
      </w:pPr>
    </w:p>
    <w:p w:rsidR="00816679" w:rsidRDefault="0019543F">
      <w:pPr>
        <w:widowControl w:val="0"/>
      </w:pPr>
      <w:r>
        <w:rPr>
          <w:noProof/>
        </w:rPr>
        <w:drawing>
          <wp:inline distT="0" distB="0" distL="0" distR="0">
            <wp:extent cx="4706620" cy="138938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06620" cy="1389380"/>
                    </a:xfrm>
                    <a:prstGeom prst="rect">
                      <a:avLst/>
                    </a:prstGeom>
                    <a:noFill/>
                    <a:ln>
                      <a:noFill/>
                    </a:ln>
                  </pic:spPr>
                </pic:pic>
              </a:graphicData>
            </a:graphic>
          </wp:inline>
        </w:drawing>
      </w:r>
    </w:p>
    <w:p w:rsidR="00816679" w:rsidRDefault="00816679">
      <w:pPr>
        <w:widowControl w:val="0"/>
      </w:pPr>
    </w:p>
    <w:p w:rsidR="00816679" w:rsidRDefault="00816679">
      <w:pPr>
        <w:widowControl w:val="0"/>
      </w:pPr>
    </w:p>
    <w:p w:rsidR="00816679" w:rsidRDefault="0019543F">
      <w:pPr>
        <w:widowControl w:val="0"/>
      </w:pPr>
      <w:r>
        <w:rPr>
          <w:noProof/>
        </w:rPr>
        <w:drawing>
          <wp:inline distT="0" distB="0" distL="0" distR="0">
            <wp:extent cx="5939790" cy="1637665"/>
            <wp:effectExtent l="0" t="0" r="381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9790" cy="1637665"/>
                    </a:xfrm>
                    <a:prstGeom prst="rect">
                      <a:avLst/>
                    </a:prstGeom>
                    <a:noFill/>
                    <a:ln>
                      <a:noFill/>
                    </a:ln>
                  </pic:spPr>
                </pic:pic>
              </a:graphicData>
            </a:graphic>
          </wp:inline>
        </w:drawing>
      </w:r>
    </w:p>
    <w:p w:rsidR="00816679" w:rsidRDefault="00816679">
      <w:pPr>
        <w:widowControl w:val="0"/>
      </w:pPr>
    </w:p>
    <w:p w:rsidR="00816679" w:rsidRDefault="00816679">
      <w:pPr>
        <w:widowControl w:val="0"/>
      </w:pPr>
    </w:p>
    <w:p w:rsidR="00816679" w:rsidRDefault="0019543F">
      <w:pPr>
        <w:widowControl w:val="0"/>
      </w:pPr>
      <w:r>
        <w:rPr>
          <w:noProof/>
        </w:rPr>
        <w:lastRenderedPageBreak/>
        <w:drawing>
          <wp:inline distT="0" distB="0" distL="0" distR="0">
            <wp:extent cx="4444365" cy="165163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44365" cy="1651635"/>
                    </a:xfrm>
                    <a:prstGeom prst="rect">
                      <a:avLst/>
                    </a:prstGeom>
                    <a:noFill/>
                    <a:ln>
                      <a:noFill/>
                    </a:ln>
                  </pic:spPr>
                </pic:pic>
              </a:graphicData>
            </a:graphic>
          </wp:inline>
        </w:drawing>
      </w:r>
    </w:p>
    <w:p w:rsidR="00816679" w:rsidRDefault="00816679">
      <w:pPr>
        <w:widowControl w:val="0"/>
      </w:pPr>
    </w:p>
    <w:p w:rsidR="00816679" w:rsidRDefault="00816679">
      <w:pPr>
        <w:widowControl w:val="0"/>
      </w:pPr>
    </w:p>
    <w:p w:rsidR="00816679" w:rsidRDefault="00816679">
      <w:pPr>
        <w:widowControl w:val="0"/>
        <w:jc w:val="center"/>
        <w:rPr>
          <w:sz w:val="28"/>
        </w:rPr>
      </w:pPr>
      <w:r>
        <w:rPr>
          <w:sz w:val="28"/>
        </w:rPr>
        <w:t>Image Formation – Diverging Lens</w:t>
      </w:r>
    </w:p>
    <w:p w:rsidR="00816679" w:rsidRDefault="00816679">
      <w:pPr>
        <w:widowControl w:val="0"/>
      </w:pPr>
    </w:p>
    <w:p w:rsidR="00816679" w:rsidRDefault="00816679">
      <w:pPr>
        <w:widowControl w:val="0"/>
      </w:pPr>
    </w:p>
    <w:p w:rsidR="00816679" w:rsidRDefault="0019543F">
      <w:pPr>
        <w:widowControl w:val="0"/>
      </w:pPr>
      <w:r>
        <w:rPr>
          <w:noProof/>
        </w:rPr>
        <w:drawing>
          <wp:inline distT="0" distB="0" distL="0" distR="0">
            <wp:extent cx="4430395" cy="1552575"/>
            <wp:effectExtent l="0" t="0" r="825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30395" cy="1552575"/>
                    </a:xfrm>
                    <a:prstGeom prst="rect">
                      <a:avLst/>
                    </a:prstGeom>
                    <a:noFill/>
                    <a:ln>
                      <a:noFill/>
                    </a:ln>
                  </pic:spPr>
                </pic:pic>
              </a:graphicData>
            </a:graphic>
          </wp:inline>
        </w:drawing>
      </w:r>
    </w:p>
    <w:p w:rsidR="00816679" w:rsidRDefault="00816679">
      <w:pPr>
        <w:rPr>
          <w:b/>
          <w:sz w:val="28"/>
        </w:rPr>
      </w:pPr>
    </w:p>
    <w:p w:rsidR="00816679" w:rsidRDefault="00816679">
      <w:pPr>
        <w:pStyle w:val="Heading1"/>
      </w:pPr>
      <w:r>
        <w:t xml:space="preserve">Calculations using the lens equations </w:t>
      </w:r>
    </w:p>
    <w:p w:rsidR="00816679" w:rsidRDefault="0019543F">
      <w:pPr>
        <w:rPr>
          <w:sz w:val="28"/>
        </w:rPr>
      </w:pPr>
      <w:r>
        <w:rPr>
          <w:noProof/>
        </w:rPr>
        <mc:AlternateContent>
          <mc:Choice Requires="wps">
            <w:drawing>
              <wp:anchor distT="0" distB="0" distL="114300" distR="114300" simplePos="0" relativeHeight="251643904" behindDoc="0" locked="0" layoutInCell="0" allowOverlap="1">
                <wp:simplePos x="0" y="0"/>
                <wp:positionH relativeFrom="column">
                  <wp:posOffset>-91440</wp:posOffset>
                </wp:positionH>
                <wp:positionV relativeFrom="paragraph">
                  <wp:posOffset>91440</wp:posOffset>
                </wp:positionV>
                <wp:extent cx="6126480" cy="3931920"/>
                <wp:effectExtent l="0" t="0" r="0" b="0"/>
                <wp:wrapNone/>
                <wp:docPr id="270"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6480" cy="39319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7.2pt;margin-top:7.2pt;width:482.4pt;height:309.6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" o:allowincell="f" filled="f"/>
            </w:pict>
          </mc:Fallback>
        </mc:AlternateContent>
      </w:r>
    </w:p>
    <w:p w:rsidR="00816679" w:rsidRDefault="00816679">
      <w:pPr>
        <w:pStyle w:val="Example"/>
      </w:pPr>
    </w:p>
    <w:p w:rsidR="00816679" w:rsidRDefault="00816679">
      <w:r>
        <w:t>A 4.0 cm tall object is placed 50 cm away from a convex lens that has a focal length of 20 cm.  Describe the image formed.</w:t>
      </w:r>
    </w:p>
    <w:p w:rsidR="00816679" w:rsidRDefault="00816679"/>
    <w:p w:rsidR="00816679" w:rsidRDefault="0019543F">
      <w:r>
        <w:rPr>
          <w:noProof/>
          <w:sz w:val="20"/>
        </w:rPr>
        <mc:AlternateContent>
          <mc:Choice Requires="wps">
            <w:drawing>
              <wp:anchor distT="0" distB="0" distL="114300" distR="114300" simplePos="0" relativeHeight="251638784" behindDoc="0" locked="0" layoutInCell="0" allowOverlap="1">
                <wp:simplePos x="0" y="0"/>
                <wp:positionH relativeFrom="column">
                  <wp:posOffset>2286000</wp:posOffset>
                </wp:positionH>
                <wp:positionV relativeFrom="paragraph">
                  <wp:posOffset>45720</wp:posOffset>
                </wp:positionV>
                <wp:extent cx="3314700" cy="2400300"/>
                <wp:effectExtent l="0" t="0" r="0" b="0"/>
                <wp:wrapNone/>
                <wp:docPr id="2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r>
                              <w:rPr>
                                <w:position w:val="-30"/>
                              </w:rPr>
                              <w:object w:dxaOrig="1380" w:dyaOrig="680">
                                <v:shape id="_x0000_i1029" type="#_x0000_t75" style="width:69.1pt;height:34.25pt" o:ole="" fillcolor="window">
                                  <v:imagedata r:id="rId19" o:title=""/>
                                </v:shape>
                                <o:OLEObject Type="Embed" ProgID="Equation.3" ShapeID="_x0000_i1029" DrawAspect="Content" ObjectID="_1525604497" r:id="rId20"/>
                              </w:object>
                            </w:r>
                          </w:p>
                          <w:p w:rsidR="00816679" w:rsidRDefault="00816679">
                            <w:r>
                              <w:rPr>
                                <w:position w:val="-30"/>
                              </w:rPr>
                              <w:object w:dxaOrig="3159" w:dyaOrig="680">
                                <v:shape id="_x0000_i1030" type="#_x0000_t75" style="width:157.95pt;height:34.25pt" o:ole="" fillcolor="window">
                                  <v:imagedata r:id="rId21" o:title=""/>
                                </v:shape>
                                <o:OLEObject Type="Embed" ProgID="Equation.3" ShapeID="_x0000_i1030" DrawAspect="Content" ObjectID="_1525604498" r:id="rId22"/>
                              </w:object>
                            </w:r>
                          </w:p>
                          <w:p w:rsidR="00816679" w:rsidRDefault="00816679">
                            <w:r>
                              <w:rPr>
                                <w:position w:val="-24"/>
                              </w:rPr>
                              <w:object w:dxaOrig="1120" w:dyaOrig="620">
                                <v:shape id="_x0000_i1031" type="#_x0000_t75" style="width:55.75pt;height:31.35pt" o:ole="" fillcolor="window">
                                  <v:imagedata r:id="rId23" o:title=""/>
                                </v:shape>
                                <o:OLEObject Type="Embed" ProgID="Equation.3" ShapeID="_x0000_i1031" DrawAspect="Content" ObjectID="_1525604499" r:id="rId24"/>
                              </w:object>
                            </w:r>
                            <w:r>
                              <w:t xml:space="preserve"> =  </w:t>
                            </w:r>
                            <w:r>
                              <w:rPr>
                                <w:b/>
                              </w:rPr>
                              <w:t>+33.3 cm</w:t>
                            </w:r>
                          </w:p>
                          <w:p w:rsidR="00816679" w:rsidRDefault="00816679"/>
                          <w:p w:rsidR="00816679" w:rsidRDefault="00816679">
                            <w:r>
                              <w:rPr>
                                <w:position w:val="-30"/>
                              </w:rPr>
                              <w:object w:dxaOrig="1120" w:dyaOrig="700">
                                <v:shape id="_x0000_i1032" type="#_x0000_t75" style="width:55.75pt;height:35.4pt" o:ole="" fillcolor="window">
                                  <v:imagedata r:id="rId25" o:title=""/>
                                </v:shape>
                                <o:OLEObject Type="Embed" ProgID="Equation.3" ShapeID="_x0000_i1032" DrawAspect="Content" ObjectID="_1525604500" r:id="rId26"/>
                              </w:object>
                            </w:r>
                          </w:p>
                          <w:p w:rsidR="00816679" w:rsidRDefault="00816679">
                            <w:r>
                              <w:rPr>
                                <w:position w:val="-30"/>
                              </w:rPr>
                              <w:object w:dxaOrig="3460" w:dyaOrig="700">
                                <v:shape id="_x0000_i1033" type="#_x0000_t75" style="width:173.05pt;height:35.4pt" o:ole="" fillcolor="window">
                                  <v:imagedata r:id="rId27" o:title=""/>
                                </v:shape>
                                <o:OLEObject Type="Embed" ProgID="Equation.3" ShapeID="_x0000_i1033" DrawAspect="Content" ObjectID="_1525604501" r:id="rId28"/>
                              </w:object>
                            </w:r>
                            <w:r>
                              <w:t xml:space="preserve">= </w:t>
                            </w:r>
                            <w:r>
                              <w:rPr>
                                <w:b/>
                              </w:rPr>
                              <w:t>– 2.67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78" type="#_x0000_t202" style="position:absolute;margin-left:180pt;margin-top:3.6pt;width:261pt;height:189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Rz6ug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" o:allowincell="f" filled="f" stroked="f">
                <v:textbox>
                  <w:txbxContent>
                    <w:p w:rsidR="00816679" w:rsidRDefault="00816679">
                      <w:r>
                        <w:rPr>
                          <w:position w:val="-30"/>
                        </w:rPr>
                        <w:object w:dxaOrig="1380" w:dyaOrig="680">
                          <v:shape id="_x0000_i1029" type="#_x0000_t75" style="width:69.2pt;height:34.05pt" o:ole="" fillcolor="window">
                            <v:imagedata r:id="rId29" o:title=""/>
                          </v:shape>
                          <o:OLEObject Type="Embed" ProgID="Equation.3" ShapeID="_x0000_i1029" DrawAspect="Content" ObjectID="_1357983903" r:id="rId30"/>
                        </w:object>
                      </w:r>
                    </w:p>
                    <w:p w:rsidR="00816679" w:rsidRDefault="00816679">
                      <w:r>
                        <w:rPr>
                          <w:position w:val="-30"/>
                        </w:rPr>
                        <w:object w:dxaOrig="3159" w:dyaOrig="680">
                          <v:shape id="_x0000_i1030" type="#_x0000_t75" style="width:157.95pt;height:34.05pt" o:ole="" fillcolor="window">
                            <v:imagedata r:id="rId31" o:title=""/>
                          </v:shape>
                          <o:OLEObject Type="Embed" ProgID="Equation.3" ShapeID="_x0000_i1030" DrawAspect="Content" ObjectID="_1357983904" r:id="rId32"/>
                        </w:object>
                      </w:r>
                    </w:p>
                    <w:p w:rsidR="00816679" w:rsidRDefault="00816679">
                      <w:r>
                        <w:rPr>
                          <w:position w:val="-24"/>
                        </w:rPr>
                        <w:object w:dxaOrig="1120" w:dyaOrig="620">
                          <v:shape id="_x0000_i1031" type="#_x0000_t75" style="width:55.8pt;height:31.25pt" o:ole="" fillcolor="window">
                            <v:imagedata r:id="rId33" o:title=""/>
                          </v:shape>
                          <o:OLEObject Type="Embed" ProgID="Equation.3" ShapeID="_x0000_i1031" DrawAspect="Content" ObjectID="_1357983905" r:id="rId34"/>
                        </w:object>
                      </w:r>
                      <w:r>
                        <w:t xml:space="preserve"> =  </w:t>
                      </w:r>
                      <w:r>
                        <w:rPr>
                          <w:b/>
                        </w:rPr>
                        <w:t>+33.3 cm</w:t>
                      </w:r>
                    </w:p>
                    <w:p w:rsidR="00816679" w:rsidRDefault="00816679"/>
                    <w:p w:rsidR="00816679" w:rsidRDefault="00816679">
                      <w:r>
                        <w:rPr>
                          <w:position w:val="-30"/>
                        </w:rPr>
                        <w:object w:dxaOrig="1120" w:dyaOrig="700">
                          <v:shape id="_x0000_i1032" type="#_x0000_t75" style="width:55.8pt;height:35.15pt" o:ole="" fillcolor="window">
                            <v:imagedata r:id="rId35" o:title=""/>
                          </v:shape>
                          <o:OLEObject Type="Embed" ProgID="Equation.3" ShapeID="_x0000_i1032" DrawAspect="Content" ObjectID="_1357983906" r:id="rId36"/>
                        </w:object>
                      </w:r>
                    </w:p>
                    <w:p w:rsidR="00816679" w:rsidRDefault="00816679">
                      <w:r>
                        <w:rPr>
                          <w:position w:val="-30"/>
                        </w:rPr>
                        <w:object w:dxaOrig="3460" w:dyaOrig="700">
                          <v:shape id="_x0000_i1033" type="#_x0000_t75" style="width:173pt;height:35.15pt" o:ole="" fillcolor="window">
                            <v:imagedata r:id="rId37" o:title=""/>
                          </v:shape>
                          <o:OLEObject Type="Embed" ProgID="Equation.3" ShapeID="_x0000_i1033" DrawAspect="Content" ObjectID="_1357983907" r:id="rId38"/>
                        </w:object>
                      </w:r>
                      <w:r>
                        <w:t xml:space="preserve">= </w:t>
                      </w:r>
                      <w:r>
                        <w:rPr>
                          <w:b/>
                        </w:rPr>
                        <w:t>– 2.67 cm</w:t>
                      </w:r>
                    </w:p>
                  </w:txbxContent>
                </v:textbox>
              </v:shape>
            </w:pict>
          </mc:Fallback>
        </mc:AlternateContent>
      </w:r>
      <w:proofErr w:type="spellStart"/>
      <w:r w:rsidR="00816679">
        <w:t>h</w:t>
      </w:r>
      <w:r w:rsidR="00816679">
        <w:rPr>
          <w:vertAlign w:val="subscript"/>
        </w:rPr>
        <w:t>o</w:t>
      </w:r>
      <w:proofErr w:type="spellEnd"/>
      <w:r w:rsidR="00816679">
        <w:t xml:space="preserve"> = 4.0 cm</w:t>
      </w:r>
    </w:p>
    <w:p w:rsidR="00816679" w:rsidRDefault="00816679">
      <w:r>
        <w:t>d</w:t>
      </w:r>
      <w:r>
        <w:rPr>
          <w:vertAlign w:val="subscript"/>
        </w:rPr>
        <w:t>o</w:t>
      </w:r>
      <w:r>
        <w:t xml:space="preserve"> = 50 cm</w:t>
      </w:r>
    </w:p>
    <w:p w:rsidR="00816679" w:rsidRDefault="00816679">
      <w:r>
        <w:t>f = +20 cm</w:t>
      </w:r>
    </w:p>
    <w:p w:rsidR="00816679" w:rsidRDefault="0019543F">
      <w:r>
        <w:rPr>
          <w:noProof/>
          <w:sz w:val="20"/>
        </w:rPr>
        <mc:AlternateContent>
          <mc:Choice Requires="wps">
            <w:drawing>
              <wp:anchor distT="0" distB="0" distL="114300" distR="114300" simplePos="0" relativeHeight="251640832" behindDoc="0" locked="0" layoutInCell="0" allowOverlap="1">
                <wp:simplePos x="0" y="0"/>
                <wp:positionH relativeFrom="column">
                  <wp:posOffset>280035</wp:posOffset>
                </wp:positionH>
                <wp:positionV relativeFrom="paragraph">
                  <wp:posOffset>25400</wp:posOffset>
                </wp:positionV>
                <wp:extent cx="228600" cy="342900"/>
                <wp:effectExtent l="0" t="0" r="0" b="0"/>
                <wp:wrapNone/>
                <wp:docPr id="26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2pt" to="40.0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RnaGQIAAC4EAAAOAAAAZHJzL2Uyb0RvYy54bWysU8uu2jAQ3VfqP1jZQx43U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" o:allowincell="f"/>
            </w:pict>
          </mc:Fallback>
        </mc:AlternateContent>
      </w:r>
    </w:p>
    <w:p w:rsidR="00816679" w:rsidRDefault="0019543F">
      <w:r>
        <w:rPr>
          <w:noProof/>
          <w:sz w:val="20"/>
        </w:rPr>
        <mc:AlternateContent>
          <mc:Choice Requires="wps">
            <w:drawing>
              <wp:anchor distT="0" distB="0" distL="114300" distR="114300" simplePos="0" relativeHeight="251639808" behindDoc="0" locked="0" layoutInCell="0" allowOverlap="1">
                <wp:simplePos x="0" y="0"/>
                <wp:positionH relativeFrom="column">
                  <wp:posOffset>394335</wp:posOffset>
                </wp:positionH>
                <wp:positionV relativeFrom="paragraph">
                  <wp:posOffset>78740</wp:posOffset>
                </wp:positionV>
                <wp:extent cx="1371600" cy="457200"/>
                <wp:effectExtent l="0" t="0" r="0" b="0"/>
                <wp:wrapNone/>
                <wp:docPr id="26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18"/>
                              </w:rPr>
                            </w:pPr>
                            <w:r>
                              <w:rPr>
                                <w:sz w:val="18"/>
                              </w:rPr>
                              <w:t>convex, converging</w:t>
                            </w:r>
                          </w:p>
                          <w:p w:rsidR="00816679" w:rsidRDefault="00816679">
                            <w:r>
                              <w:rPr>
                                <w:sz w:val="18"/>
                              </w:rPr>
                              <w:t>le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79" type="#_x0000_t202" style="position:absolute;margin-left:31.05pt;margin-top:6.2pt;width:108pt;height:36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" o:allowincell="f" filled="f" stroked="f">
                <v:textbox>
                  <w:txbxContent>
                    <w:p w:rsidR="00816679" w:rsidRDefault="00816679">
                      <w:pPr>
                        <w:rPr>
                          <w:sz w:val="18"/>
                        </w:rPr>
                      </w:pPr>
                      <w:r>
                        <w:rPr>
                          <w:sz w:val="18"/>
                        </w:rPr>
                        <w:t>convex, converging</w:t>
                      </w:r>
                    </w:p>
                    <w:p w:rsidR="00816679" w:rsidRDefault="00816679">
                      <w:r>
                        <w:rPr>
                          <w:sz w:val="18"/>
                        </w:rPr>
                        <w:t>lens</w:t>
                      </w:r>
                    </w:p>
                  </w:txbxContent>
                </v:textbox>
              </v:shape>
            </w:pict>
          </mc:Fallback>
        </mc:AlternateContent>
      </w:r>
    </w:p>
    <w:p w:rsidR="00816679" w:rsidRDefault="00816679"/>
    <w:p w:rsidR="00816679" w:rsidRDefault="00816679">
      <w:pPr>
        <w:pStyle w:val="Header"/>
        <w:tabs>
          <w:tab w:val="clear" w:pos="4320"/>
          <w:tab w:val="clear" w:pos="8640"/>
        </w:tabs>
      </w:pPr>
    </w:p>
    <w:p w:rsidR="00816679" w:rsidRDefault="00816679"/>
    <w:p w:rsidR="00816679" w:rsidRDefault="00816679"/>
    <w:p w:rsidR="00816679" w:rsidRDefault="00816679">
      <w:pPr>
        <w:pStyle w:val="Header"/>
        <w:tabs>
          <w:tab w:val="clear" w:pos="4320"/>
          <w:tab w:val="clear" w:pos="8640"/>
        </w:tabs>
      </w:pPr>
    </w:p>
    <w:p w:rsidR="00816679" w:rsidRDefault="00816679"/>
    <w:p w:rsidR="00816679" w:rsidRDefault="00816679"/>
    <w:p w:rsidR="00816679" w:rsidRDefault="00816679"/>
    <w:p w:rsidR="00816679" w:rsidRDefault="00816679"/>
    <w:p w:rsidR="00816679" w:rsidRDefault="00816679"/>
    <w:p w:rsidR="00816679" w:rsidRDefault="00816679">
      <w:r>
        <w:t>The (+) d</w:t>
      </w:r>
      <w:r>
        <w:rPr>
          <w:vertAlign w:val="subscript"/>
        </w:rPr>
        <w:t>i</w:t>
      </w:r>
      <w:r>
        <w:t xml:space="preserve"> means that the image is </w:t>
      </w:r>
      <w:r>
        <w:rPr>
          <w:b/>
        </w:rPr>
        <w:t>real</w:t>
      </w:r>
      <w:r>
        <w:t xml:space="preserve"> and </w:t>
      </w:r>
      <w:r>
        <w:rPr>
          <w:b/>
        </w:rPr>
        <w:t>inverted</w:t>
      </w:r>
      <w:r>
        <w:t xml:space="preserve">.  </w:t>
      </w:r>
    </w:p>
    <w:p w:rsidR="00816679" w:rsidRDefault="00816679">
      <w:r>
        <w:t xml:space="preserve">The image is 2.67 cm tall, i.e. </w:t>
      </w:r>
      <w:r>
        <w:rPr>
          <w:b/>
        </w:rPr>
        <w:t>diminished</w:t>
      </w:r>
      <w:r>
        <w:t>.</w:t>
      </w:r>
    </w:p>
    <w:p w:rsidR="006611D4" w:rsidRDefault="006611D4">
      <w:r>
        <w:br w:type="page"/>
      </w:r>
    </w:p>
    <w:p w:rsidR="006611D4" w:rsidRDefault="006611D4"/>
    <w:p w:rsidR="00816679" w:rsidRDefault="0019543F">
      <w:r>
        <w:rPr>
          <w:noProof/>
        </w:rPr>
        <mc:AlternateContent>
          <mc:Choice Requires="wps">
            <w:drawing>
              <wp:anchor distT="0" distB="0" distL="114300" distR="114300" simplePos="0" relativeHeight="251644928" behindDoc="0" locked="0" layoutInCell="0" allowOverlap="1">
                <wp:simplePos x="0" y="0"/>
                <wp:positionH relativeFrom="column">
                  <wp:posOffset>-91440</wp:posOffset>
                </wp:positionH>
                <wp:positionV relativeFrom="paragraph">
                  <wp:posOffset>30480</wp:posOffset>
                </wp:positionV>
                <wp:extent cx="6126480" cy="3749040"/>
                <wp:effectExtent l="0" t="0" r="0" b="0"/>
                <wp:wrapNone/>
                <wp:docPr id="266"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6480" cy="37490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7.2pt;margin-top:2.4pt;width:482.4pt;height:295.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" o:allowincell="f" filled="f"/>
            </w:pict>
          </mc:Fallback>
        </mc:AlternateContent>
      </w:r>
    </w:p>
    <w:p w:rsidR="00816679" w:rsidRDefault="00816679">
      <w:pPr>
        <w:pStyle w:val="Example"/>
      </w:pPr>
    </w:p>
    <w:p w:rsidR="00816679" w:rsidRDefault="00816679">
      <w:r>
        <w:t>A 5.0 cm tall object is placed 60 cm away from a diverging lens that has a focal length of 40 cm.  Describe the image formed.</w:t>
      </w:r>
    </w:p>
    <w:p w:rsidR="00816679" w:rsidRDefault="00816679"/>
    <w:p w:rsidR="00816679" w:rsidRDefault="0019543F">
      <w:r>
        <w:rPr>
          <w:noProof/>
          <w:sz w:val="20"/>
        </w:rPr>
        <mc:AlternateContent>
          <mc:Choice Requires="wpg">
            <w:drawing>
              <wp:anchor distT="0" distB="0" distL="114300" distR="114300" simplePos="0" relativeHeight="251641856" behindDoc="0" locked="0" layoutInCell="0" allowOverlap="1">
                <wp:simplePos x="0" y="0"/>
                <wp:positionH relativeFrom="column">
                  <wp:posOffset>280035</wp:posOffset>
                </wp:positionH>
                <wp:positionV relativeFrom="paragraph">
                  <wp:posOffset>45720</wp:posOffset>
                </wp:positionV>
                <wp:extent cx="5320665" cy="2400300"/>
                <wp:effectExtent l="0" t="0" r="0" b="0"/>
                <wp:wrapNone/>
                <wp:docPr id="26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0665" cy="2400300"/>
                          <a:chOff x="1881" y="8630"/>
                          <a:chExt cx="8379" cy="3780"/>
                        </a:xfrm>
                      </wpg:grpSpPr>
                      <wps:wsp>
                        <wps:cNvPr id="263" name="Text Box 7"/>
                        <wps:cNvSpPr txBox="1">
                          <a:spLocks noChangeArrowheads="1"/>
                        </wps:cNvSpPr>
                        <wps:spPr bwMode="auto">
                          <a:xfrm>
                            <a:off x="5040" y="8630"/>
                            <a:ext cx="5220" cy="3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r>
                                <w:rPr>
                                  <w:position w:val="-30"/>
                                </w:rPr>
                                <w:object w:dxaOrig="1380" w:dyaOrig="680">
                                  <v:shape id="_x0000_i1034" type="#_x0000_t75" style="width:69.1pt;height:34.25pt" o:ole="" fillcolor="window">
                                    <v:imagedata r:id="rId19" o:title=""/>
                                  </v:shape>
                                  <o:OLEObject Type="Embed" ProgID="Equation.3" ShapeID="_x0000_i1034" DrawAspect="Content" ObjectID="_1525604502" r:id="rId39"/>
                                </w:object>
                              </w:r>
                            </w:p>
                            <w:p w:rsidR="00816679" w:rsidRDefault="00816679">
                              <w:r>
                                <w:rPr>
                                  <w:position w:val="-30"/>
                                </w:rPr>
                                <w:object w:dxaOrig="3820" w:dyaOrig="680">
                                  <v:shape id="_x0000_i1035" type="#_x0000_t75" style="width:190.45pt;height:34.25pt" o:ole="" fillcolor="window">
                                    <v:imagedata r:id="rId40" o:title=""/>
                                  </v:shape>
                                  <o:OLEObject Type="Embed" ProgID="Equation.3" ShapeID="_x0000_i1035" DrawAspect="Content" ObjectID="_1525604503" r:id="rId41"/>
                                </w:object>
                              </w:r>
                            </w:p>
                            <w:p w:rsidR="00816679" w:rsidRDefault="00816679">
                              <w:r>
                                <w:rPr>
                                  <w:position w:val="-24"/>
                                </w:rPr>
                                <w:object w:dxaOrig="1579" w:dyaOrig="620">
                                  <v:shape id="_x0000_i1036" type="#_x0000_t75" style="width:78.4pt;height:31.35pt" o:ole="" fillcolor="window">
                                    <v:imagedata r:id="rId42" o:title=""/>
                                  </v:shape>
                                  <o:OLEObject Type="Embed" ProgID="Equation.3" ShapeID="_x0000_i1036" DrawAspect="Content" ObjectID="_1525604504" r:id="rId43"/>
                                </w:object>
                              </w:r>
                              <w:r>
                                <w:t xml:space="preserve"> =  </w:t>
                              </w:r>
                              <w:r>
                                <w:rPr>
                                  <w:b/>
                                </w:rPr>
                                <w:t>–24 cm</w:t>
                              </w:r>
                            </w:p>
                            <w:p w:rsidR="00816679" w:rsidRDefault="00816679"/>
                            <w:p w:rsidR="00816679" w:rsidRDefault="00816679">
                              <w:r>
                                <w:rPr>
                                  <w:position w:val="-30"/>
                                </w:rPr>
                                <w:object w:dxaOrig="1120" w:dyaOrig="700">
                                  <v:shape id="_x0000_i1037" type="#_x0000_t75" style="width:55.75pt;height:35.4pt" o:ole="" fillcolor="window">
                                    <v:imagedata r:id="rId25" o:title=""/>
                                  </v:shape>
                                  <o:OLEObject Type="Embed" ProgID="Equation.3" ShapeID="_x0000_i1037" DrawAspect="Content" ObjectID="_1525604505" r:id="rId44"/>
                                </w:object>
                              </w:r>
                            </w:p>
                            <w:p w:rsidR="00816679" w:rsidRDefault="00816679">
                              <w:r>
                                <w:rPr>
                                  <w:position w:val="-30"/>
                                </w:rPr>
                                <w:object w:dxaOrig="3440" w:dyaOrig="700">
                                  <v:shape id="_x0000_i1038" type="#_x0000_t75" style="width:171.85pt;height:35.4pt" o:ole="" fillcolor="window">
                                    <v:imagedata r:id="rId45" o:title=""/>
                                  </v:shape>
                                  <o:OLEObject Type="Embed" ProgID="Equation.3" ShapeID="_x0000_i1038" DrawAspect="Content" ObjectID="_1525604506" r:id="rId46"/>
                                </w:object>
                              </w:r>
                              <w:r>
                                <w:t xml:space="preserve">= </w:t>
                              </w:r>
                              <w:r>
                                <w:rPr>
                                  <w:b/>
                                </w:rPr>
                                <w:t>+ 2 cm</w:t>
                              </w:r>
                            </w:p>
                          </w:txbxContent>
                        </wps:txbx>
                        <wps:bodyPr rot="0" vert="horz" wrap="square" lIns="91440" tIns="45720" rIns="91440" bIns="45720" anchor="t" anchorCtr="0" upright="1">
                          <a:noAutofit/>
                        </wps:bodyPr>
                      </wps:wsp>
                      <wps:wsp>
                        <wps:cNvPr id="264" name="Text Box 8"/>
                        <wps:cNvSpPr txBox="1">
                          <a:spLocks noChangeArrowheads="1"/>
                        </wps:cNvSpPr>
                        <wps:spPr bwMode="auto">
                          <a:xfrm>
                            <a:off x="2061" y="9904"/>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18"/>
                                </w:rPr>
                              </w:pPr>
                              <w:r>
                                <w:rPr>
                                  <w:sz w:val="18"/>
                                </w:rPr>
                                <w:t>diverging lens</w:t>
                              </w:r>
                            </w:p>
                          </w:txbxContent>
                        </wps:txbx>
                        <wps:bodyPr rot="0" vert="horz" wrap="square" lIns="91440" tIns="45720" rIns="91440" bIns="45720" anchor="t" anchorCtr="0" upright="1">
                          <a:noAutofit/>
                        </wps:bodyPr>
                      </wps:wsp>
                      <wps:wsp>
                        <wps:cNvPr id="265" name="Line 9"/>
                        <wps:cNvCnPr/>
                        <wps:spPr bwMode="auto">
                          <a:xfrm>
                            <a:off x="1881" y="9364"/>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 o:spid="_x0000_s1080" style="position:absolute;margin-left:22.05pt;margin-top:3.6pt;width:418.95pt;height:189pt;z-index:251641856" coordorigin="1881,8630" coordsize="8379,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" o:allowincell="f">
                <v:shape id="Text Box 7" o:spid="_x0000_s1081" type="#_x0000_t202" style="position:absolute;left:5040;top:8630;width:5220;height:3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816679" w:rsidRDefault="00816679">
                        <w:r>
                          <w:rPr>
                            <w:position w:val="-30"/>
                          </w:rPr>
                          <w:object w:dxaOrig="1380" w:dyaOrig="680">
                            <v:shape id="_x0000_i1034" type="#_x0000_t75" style="width:69.2pt;height:34.05pt" o:ole="" fillcolor="window">
                              <v:imagedata r:id="rId29" o:title=""/>
                            </v:shape>
                            <o:OLEObject Type="Embed" ProgID="Equation.3" ShapeID="_x0000_i1034" DrawAspect="Content" ObjectID="_1357983908" r:id="rId47"/>
                          </w:object>
                        </w:r>
                      </w:p>
                      <w:p w:rsidR="00816679" w:rsidRDefault="00816679">
                        <w:r>
                          <w:rPr>
                            <w:position w:val="-30"/>
                          </w:rPr>
                          <w:object w:dxaOrig="3820" w:dyaOrig="680">
                            <v:shape id="_x0000_i1035" type="#_x0000_t75" style="width:190.9pt;height:34.05pt" o:ole="" fillcolor="window">
                              <v:imagedata r:id="rId48" o:title=""/>
                            </v:shape>
                            <o:OLEObject Type="Embed" ProgID="Equation.3" ShapeID="_x0000_i1035" DrawAspect="Content" ObjectID="_1357983909" r:id="rId49"/>
                          </w:object>
                        </w:r>
                      </w:p>
                      <w:p w:rsidR="00816679" w:rsidRDefault="00816679">
                        <w:r>
                          <w:rPr>
                            <w:position w:val="-24"/>
                          </w:rPr>
                          <w:object w:dxaOrig="1579" w:dyaOrig="620">
                            <v:shape id="_x0000_i1036" type="#_x0000_t75" style="width:78.7pt;height:31.25pt" o:ole="" fillcolor="window">
                              <v:imagedata r:id="rId50" o:title=""/>
                            </v:shape>
                            <o:OLEObject Type="Embed" ProgID="Equation.3" ShapeID="_x0000_i1036" DrawAspect="Content" ObjectID="_1357983910" r:id="rId51"/>
                          </w:object>
                        </w:r>
                        <w:r>
                          <w:t xml:space="preserve"> =  </w:t>
                        </w:r>
                        <w:r>
                          <w:rPr>
                            <w:b/>
                          </w:rPr>
                          <w:t>–24 cm</w:t>
                        </w:r>
                      </w:p>
                      <w:p w:rsidR="00816679" w:rsidRDefault="00816679"/>
                      <w:p w:rsidR="00816679" w:rsidRDefault="00816679">
                        <w:r>
                          <w:rPr>
                            <w:position w:val="-30"/>
                          </w:rPr>
                          <w:object w:dxaOrig="1120" w:dyaOrig="700">
                            <v:shape id="_x0000_i1037" type="#_x0000_t75" style="width:55.8pt;height:35.15pt" o:ole="" fillcolor="window">
                              <v:imagedata r:id="rId35" o:title=""/>
                            </v:shape>
                            <o:OLEObject Type="Embed" ProgID="Equation.3" ShapeID="_x0000_i1037" DrawAspect="Content" ObjectID="_1357983911" r:id="rId52"/>
                          </w:object>
                        </w:r>
                      </w:p>
                      <w:p w:rsidR="00816679" w:rsidRDefault="00816679">
                        <w:r>
                          <w:rPr>
                            <w:position w:val="-30"/>
                          </w:rPr>
                          <w:object w:dxaOrig="3440" w:dyaOrig="700">
                            <v:shape id="_x0000_i1038" type="#_x0000_t75" style="width:171.9pt;height:35.15pt" o:ole="" fillcolor="window">
                              <v:imagedata r:id="rId53" o:title=""/>
                            </v:shape>
                            <o:OLEObject Type="Embed" ProgID="Equation.3" ShapeID="_x0000_i1038" DrawAspect="Content" ObjectID="_1357983912" r:id="rId54"/>
                          </w:object>
                        </w:r>
                        <w:r>
                          <w:t xml:space="preserve">= </w:t>
                        </w:r>
                        <w:r>
                          <w:rPr>
                            <w:b/>
                          </w:rPr>
                          <w:t>+ 2 cm</w:t>
                        </w:r>
                      </w:p>
                    </w:txbxContent>
                  </v:textbox>
                </v:shape>
                <v:shape id="Text Box 8" o:spid="_x0000_s1082" type="#_x0000_t202" style="position:absolute;left:2061;top:9904;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816679" w:rsidRDefault="00816679">
                        <w:pPr>
                          <w:rPr>
                            <w:sz w:val="18"/>
                          </w:rPr>
                        </w:pPr>
                        <w:r>
                          <w:rPr>
                            <w:sz w:val="18"/>
                          </w:rPr>
                          <w:t>diverging lens</w:t>
                        </w:r>
                      </w:p>
                    </w:txbxContent>
                  </v:textbox>
                </v:shape>
                <v:line id="Line 9" o:spid="_x0000_s1083" style="position:absolute;visibility:visible;mso-wrap-style:square" from="1881,9364" to="224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group>
            </w:pict>
          </mc:Fallback>
        </mc:AlternateContent>
      </w:r>
      <w:proofErr w:type="spellStart"/>
      <w:r w:rsidR="00816679">
        <w:t>h</w:t>
      </w:r>
      <w:r w:rsidR="00816679">
        <w:rPr>
          <w:vertAlign w:val="subscript"/>
        </w:rPr>
        <w:t>o</w:t>
      </w:r>
      <w:proofErr w:type="spellEnd"/>
      <w:r w:rsidR="00816679">
        <w:t xml:space="preserve"> = 5.0 cm</w:t>
      </w:r>
    </w:p>
    <w:p w:rsidR="00816679" w:rsidRDefault="00816679">
      <w:r>
        <w:t>d</w:t>
      </w:r>
      <w:r>
        <w:rPr>
          <w:vertAlign w:val="subscript"/>
        </w:rPr>
        <w:t>o</w:t>
      </w:r>
      <w:r>
        <w:t xml:space="preserve"> = 60 cm</w:t>
      </w:r>
    </w:p>
    <w:p w:rsidR="00816679" w:rsidRDefault="00816679">
      <w:pPr>
        <w:pStyle w:val="Header"/>
        <w:tabs>
          <w:tab w:val="clear" w:pos="4320"/>
          <w:tab w:val="clear" w:pos="8640"/>
        </w:tabs>
      </w:pPr>
      <w:r>
        <w:t>f = – 40 cm</w:t>
      </w:r>
    </w:p>
    <w:p w:rsidR="00816679" w:rsidRDefault="00816679"/>
    <w:p w:rsidR="00816679" w:rsidRDefault="00816679"/>
    <w:p w:rsidR="00816679" w:rsidRDefault="00816679"/>
    <w:p w:rsidR="00816679" w:rsidRDefault="00816679"/>
    <w:p w:rsidR="00816679" w:rsidRDefault="00816679"/>
    <w:p w:rsidR="00816679" w:rsidRDefault="00816679"/>
    <w:p w:rsidR="00816679" w:rsidRDefault="00816679"/>
    <w:p w:rsidR="00816679" w:rsidRDefault="00816679"/>
    <w:p w:rsidR="00816679" w:rsidRDefault="00816679"/>
    <w:p w:rsidR="00816679" w:rsidRDefault="00816679"/>
    <w:p w:rsidR="00816679" w:rsidRDefault="00816679"/>
    <w:p w:rsidR="00816679" w:rsidRDefault="00816679">
      <w:r>
        <w:t>The (–) d</w:t>
      </w:r>
      <w:r>
        <w:rPr>
          <w:vertAlign w:val="subscript"/>
        </w:rPr>
        <w:t>i</w:t>
      </w:r>
      <w:r>
        <w:t xml:space="preserve"> means that the image is </w:t>
      </w:r>
      <w:r>
        <w:rPr>
          <w:b/>
        </w:rPr>
        <w:t>virtual</w:t>
      </w:r>
      <w:r>
        <w:t xml:space="preserve">, </w:t>
      </w:r>
      <w:r>
        <w:rPr>
          <w:b/>
        </w:rPr>
        <w:t>erect</w:t>
      </w:r>
      <w:r>
        <w:t xml:space="preserve"> and </w:t>
      </w:r>
      <w:r>
        <w:rPr>
          <w:b/>
        </w:rPr>
        <w:t>diminished</w:t>
      </w:r>
      <w:r>
        <w:t>.</w:t>
      </w:r>
    </w:p>
    <w:p w:rsidR="00816679" w:rsidRDefault="00816679"/>
    <w:p w:rsidR="00816679" w:rsidRDefault="00816679"/>
    <w:p w:rsidR="00816679" w:rsidRDefault="00816679"/>
    <w:p w:rsidR="00816679" w:rsidRDefault="0019543F">
      <w:pPr>
        <w:pStyle w:val="Example"/>
      </w:pPr>
      <w:r>
        <w:rPr>
          <w:noProof/>
        </w:rPr>
        <mc:AlternateContent>
          <mc:Choice Requires="wps">
            <w:drawing>
              <wp:anchor distT="0" distB="0" distL="114300" distR="114300" simplePos="0" relativeHeight="251645952" behindDoc="0" locked="0" layoutInCell="0" allowOverlap="1">
                <wp:simplePos x="0" y="0"/>
                <wp:positionH relativeFrom="column">
                  <wp:posOffset>-91440</wp:posOffset>
                </wp:positionH>
                <wp:positionV relativeFrom="paragraph">
                  <wp:posOffset>-83820</wp:posOffset>
                </wp:positionV>
                <wp:extent cx="6126480" cy="3474720"/>
                <wp:effectExtent l="0" t="0" r="0" b="0"/>
                <wp:wrapNone/>
                <wp:docPr id="261"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6480" cy="3474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7.2pt;margin-top:-6.6pt;width:482.4pt;height:273.6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" o:allowincell="f" filled="f"/>
            </w:pict>
          </mc:Fallback>
        </mc:AlternateContent>
      </w:r>
    </w:p>
    <w:p w:rsidR="00816679" w:rsidRDefault="00816679">
      <w:r>
        <w:t xml:space="preserve">An experiment is done where an optical device, either a mirror or a lens, is used.   When the object is placed 20 cm from the optical device, an erect image of the object is found on the opposite side of the optical device.  The image is one-quarter the size of the object.  What kind of optical device is it and what is its focal length?  </w:t>
      </w:r>
    </w:p>
    <w:p w:rsidR="00816679" w:rsidRDefault="00816679"/>
    <w:p w:rsidR="00816679" w:rsidRDefault="00816679">
      <w:pPr>
        <w:rPr>
          <w:sz w:val="20"/>
        </w:rPr>
      </w:pPr>
      <w:r>
        <w:t>The image is erect (i.e. virtual), smaller (i.e. d</w:t>
      </w:r>
      <w:r>
        <w:rPr>
          <w:vertAlign w:val="subscript"/>
        </w:rPr>
        <w:t>i</w:t>
      </w:r>
      <w:r>
        <w:t xml:space="preserve"> is less than d</w:t>
      </w:r>
      <w:r>
        <w:rPr>
          <w:vertAlign w:val="subscript"/>
        </w:rPr>
        <w:t>o</w:t>
      </w:r>
      <w:r>
        <w:t xml:space="preserve">) and it is on the opposite side from the object (i.e. virtual and on other side happens for mirrors only).  The only way this can happen is with a </w:t>
      </w:r>
      <w:r>
        <w:rPr>
          <w:b/>
        </w:rPr>
        <w:t>convex</w:t>
      </w:r>
      <w:r>
        <w:t xml:space="preserve"> (diverging) </w:t>
      </w:r>
      <w:r>
        <w:rPr>
          <w:b/>
        </w:rPr>
        <w:t>mirror</w:t>
      </w:r>
      <w:r>
        <w:t xml:space="preserve">.  </w:t>
      </w:r>
    </w:p>
    <w:p w:rsidR="00816679" w:rsidRDefault="00816679"/>
    <w:p w:rsidR="00816679" w:rsidRDefault="0019543F">
      <w:r>
        <w:rPr>
          <w:noProof/>
          <w:sz w:val="20"/>
        </w:rPr>
        <mc:AlternateContent>
          <mc:Choice Requires="wpg">
            <w:drawing>
              <wp:anchor distT="0" distB="0" distL="114300" distR="114300" simplePos="0" relativeHeight="251642880" behindDoc="0" locked="0" layoutInCell="0" allowOverlap="1">
                <wp:simplePos x="0" y="0"/>
                <wp:positionH relativeFrom="column">
                  <wp:posOffset>365760</wp:posOffset>
                </wp:positionH>
                <wp:positionV relativeFrom="paragraph">
                  <wp:posOffset>65405</wp:posOffset>
                </wp:positionV>
                <wp:extent cx="4572000" cy="1485900"/>
                <wp:effectExtent l="0" t="0" r="0" b="0"/>
                <wp:wrapNone/>
                <wp:docPr id="256"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485900"/>
                          <a:chOff x="2340" y="3420"/>
                          <a:chExt cx="7200" cy="2340"/>
                        </a:xfrm>
                      </wpg:grpSpPr>
                      <wps:wsp>
                        <wps:cNvPr id="257" name="Text Box 11"/>
                        <wps:cNvSpPr txBox="1">
                          <a:spLocks noChangeArrowheads="1"/>
                        </wps:cNvSpPr>
                        <wps:spPr bwMode="auto">
                          <a:xfrm>
                            <a:off x="5760" y="3420"/>
                            <a:ext cx="378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r>
                                <w:rPr>
                                  <w:position w:val="-30"/>
                                </w:rPr>
                                <w:object w:dxaOrig="1480" w:dyaOrig="680">
                                  <v:shape id="_x0000_i1039" type="#_x0000_t75" style="width:74.3pt;height:34.25pt" o:ole="" fillcolor="window">
                                    <v:imagedata r:id="rId55" o:title=""/>
                                  </v:shape>
                                  <o:OLEObject Type="Embed" ProgID="Equation.3" ShapeID="_x0000_i1039" DrawAspect="Content" ObjectID="_1525604507" r:id="rId56"/>
                                </w:object>
                              </w:r>
                              <w:r>
                                <w:t xml:space="preserve"> </w:t>
                              </w:r>
                            </w:p>
                            <w:p w:rsidR="00816679" w:rsidRDefault="00816679">
                              <w:r>
                                <w:rPr>
                                  <w:position w:val="-30"/>
                                </w:rPr>
                                <w:object w:dxaOrig="2480" w:dyaOrig="680">
                                  <v:shape id="_x0000_i1040" type="#_x0000_t75" style="width:123.7pt;height:34.25pt" o:ole="" fillcolor="window">
                                    <v:imagedata r:id="rId57" o:title=""/>
                                  </v:shape>
                                  <o:OLEObject Type="Embed" ProgID="Equation.3" ShapeID="_x0000_i1040" DrawAspect="Content" ObjectID="_1525604508" r:id="rId58"/>
                                </w:object>
                              </w:r>
                              <w:r>
                                <w:t>= -0.15</w:t>
                              </w:r>
                            </w:p>
                            <w:p w:rsidR="00816679" w:rsidRDefault="00816679">
                              <w:r>
                                <w:rPr>
                                  <w:position w:val="-24"/>
                                </w:rPr>
                                <w:object w:dxaOrig="1060" w:dyaOrig="620">
                                  <v:shape id="_x0000_i1041" type="#_x0000_t75" style="width:52.85pt;height:31.35pt" o:ole="" fillcolor="window">
                                    <v:imagedata r:id="rId59" o:title=""/>
                                  </v:shape>
                                  <o:OLEObject Type="Embed" ProgID="Equation.3" ShapeID="_x0000_i1041" DrawAspect="Content" ObjectID="_1525604509" r:id="rId60"/>
                                </w:object>
                              </w:r>
                              <w:r>
                                <w:t xml:space="preserve"> = </w:t>
                              </w:r>
                              <w:r>
                                <w:rPr>
                                  <w:b/>
                                </w:rPr>
                                <w:t>– 6.67 cm</w:t>
                              </w:r>
                            </w:p>
                          </w:txbxContent>
                        </wps:txbx>
                        <wps:bodyPr rot="0" vert="horz" wrap="square" lIns="91440" tIns="45720" rIns="91440" bIns="45720" anchor="t" anchorCtr="0" upright="1">
                          <a:noAutofit/>
                        </wps:bodyPr>
                      </wps:wsp>
                      <wps:wsp>
                        <wps:cNvPr id="258" name="Text Box 12"/>
                        <wps:cNvSpPr txBox="1">
                          <a:spLocks noChangeArrowheads="1"/>
                        </wps:cNvSpPr>
                        <wps:spPr bwMode="auto">
                          <a:xfrm>
                            <a:off x="2700" y="4500"/>
                            <a:ext cx="19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20"/>
                                </w:rPr>
                              </w:pPr>
                              <w:r>
                                <w:rPr>
                                  <w:sz w:val="20"/>
                                </w:rPr>
                                <w:t>d</w:t>
                              </w:r>
                              <w:r>
                                <w:rPr>
                                  <w:sz w:val="20"/>
                                  <w:vertAlign w:val="subscript"/>
                                </w:rPr>
                                <w:t>i</w:t>
                              </w:r>
                              <w:r>
                                <w:rPr>
                                  <w:sz w:val="20"/>
                                </w:rPr>
                                <w:t xml:space="preserve"> is (–) for an erect image </w:t>
                              </w:r>
                            </w:p>
                          </w:txbxContent>
                        </wps:txbx>
                        <wps:bodyPr rot="0" vert="horz" wrap="square" lIns="91440" tIns="45720" rIns="91440" bIns="45720" anchor="t" anchorCtr="0" upright="1">
                          <a:noAutofit/>
                        </wps:bodyPr>
                      </wps:wsp>
                      <wps:wsp>
                        <wps:cNvPr id="259" name="Line 13"/>
                        <wps:cNvCnPr/>
                        <wps:spPr bwMode="auto">
                          <a:xfrm>
                            <a:off x="2340" y="37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14"/>
                        <wps:cNvCnPr/>
                        <wps:spPr bwMode="auto">
                          <a:xfrm>
                            <a:off x="2340" y="4320"/>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84" style="position:absolute;margin-left:28.8pt;margin-top:5.15pt;width:5in;height:117pt;z-index:251642880" coordorigin="2340,3420" coordsize="72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" o:allowincell="f">
                <v:shape id="Text Box 11" o:spid="_x0000_s1085" type="#_x0000_t202" style="position:absolute;left:5760;top:3420;width:378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816679" w:rsidRDefault="00816679">
                        <w:r>
                          <w:rPr>
                            <w:position w:val="-30"/>
                          </w:rPr>
                          <w:object w:dxaOrig="1480" w:dyaOrig="680">
                            <v:shape id="_x0000_i1039" type="#_x0000_t75" style="width:74.25pt;height:34.05pt" o:ole="" fillcolor="window">
                              <v:imagedata r:id="rId61" o:title=""/>
                            </v:shape>
                            <o:OLEObject Type="Embed" ProgID="Equation.3" ShapeID="_x0000_i1039" DrawAspect="Content" ObjectID="_1357983913" r:id="rId62"/>
                          </w:object>
                        </w:r>
                        <w:r>
                          <w:t xml:space="preserve"> </w:t>
                        </w:r>
                      </w:p>
                      <w:p w:rsidR="00816679" w:rsidRDefault="00816679">
                        <w:r>
                          <w:rPr>
                            <w:position w:val="-30"/>
                          </w:rPr>
                          <w:object w:dxaOrig="2480" w:dyaOrig="680">
                            <v:shape id="_x0000_i1040" type="#_x0000_t75" style="width:123.9pt;height:34.05pt" o:ole="" fillcolor="window">
                              <v:imagedata r:id="rId63" o:title=""/>
                            </v:shape>
                            <o:OLEObject Type="Embed" ProgID="Equation.3" ShapeID="_x0000_i1040" DrawAspect="Content" ObjectID="_1357983914" r:id="rId64"/>
                          </w:object>
                        </w:r>
                        <w:r>
                          <w:t>= -0.15</w:t>
                        </w:r>
                      </w:p>
                      <w:p w:rsidR="00816679" w:rsidRDefault="00816679">
                        <w:r>
                          <w:rPr>
                            <w:position w:val="-24"/>
                          </w:rPr>
                          <w:object w:dxaOrig="1060" w:dyaOrig="620">
                            <v:shape id="_x0000_i1041" type="#_x0000_t75" style="width:53pt;height:31.25pt" o:ole="" fillcolor="window">
                              <v:imagedata r:id="rId65" o:title=""/>
                            </v:shape>
                            <o:OLEObject Type="Embed" ProgID="Equation.3" ShapeID="_x0000_i1041" DrawAspect="Content" ObjectID="_1357983915" r:id="rId66"/>
                          </w:object>
                        </w:r>
                        <w:r>
                          <w:t xml:space="preserve"> = </w:t>
                        </w:r>
                        <w:r>
                          <w:rPr>
                            <w:b/>
                          </w:rPr>
                          <w:t>– 6.67 cm</w:t>
                        </w:r>
                      </w:p>
                    </w:txbxContent>
                  </v:textbox>
                </v:shape>
                <v:shape id="Text Box 12" o:spid="_x0000_s1086" type="#_x0000_t202" style="position:absolute;left:2700;top:4500;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816679" w:rsidRDefault="00816679">
                        <w:pPr>
                          <w:rPr>
                            <w:sz w:val="20"/>
                          </w:rPr>
                        </w:pPr>
                        <w:r>
                          <w:rPr>
                            <w:sz w:val="20"/>
                          </w:rPr>
                          <w:t>d</w:t>
                        </w:r>
                        <w:r>
                          <w:rPr>
                            <w:sz w:val="20"/>
                            <w:vertAlign w:val="subscript"/>
                          </w:rPr>
                          <w:t>i</w:t>
                        </w:r>
                        <w:r>
                          <w:rPr>
                            <w:sz w:val="20"/>
                          </w:rPr>
                          <w:t xml:space="preserve"> is (–) for an erect image </w:t>
                        </w:r>
                      </w:p>
                    </w:txbxContent>
                  </v:textbox>
                </v:shape>
                <v:line id="Line 13" o:spid="_x0000_s1087" style="position:absolute;visibility:visible;mso-wrap-style:square" from="2340,3780" to="234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line id="Line 14" o:spid="_x0000_s1088" style="position:absolute;visibility:visible;mso-wrap-style:square" from="2340,4320" to="28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EAsQAAADcAAAADwAAAGRycy9kb3ducmV2LnhtbERPy2rCQBTdF/oPwy10VydaCJI6EbEU&#10;tAupD6jLm8w1SZu5E2amSfz7zkJweTjvxXI0rejJ+caygukkAUFcWt1wpeB0/HiZg/ABWWNrmRRc&#10;ycMyf3xYYKbtwHvqD6ESMYR9hgrqELpMSl/WZNBPbEccuYt1BkOErpLa4RDDTStnSZJKgw3Hhho7&#10;WtdU/h7+jILd61far7afm/F7mxbl+744/wxOqeencfUGItAY7uKbe6MVzNI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4QCxAAAANwAAAAPAAAAAAAAAAAA&#10;AAAAAKECAABkcnMvZG93bnJldi54bWxQSwUGAAAAAAQABAD5AAAAkgMAAAAA&#10;"/>
              </v:group>
            </w:pict>
          </mc:Fallback>
        </mc:AlternateContent>
      </w:r>
    </w:p>
    <w:p w:rsidR="00816679" w:rsidRDefault="00816679">
      <w:r>
        <w:rPr>
          <w:position w:val="-24"/>
        </w:rPr>
        <w:object w:dxaOrig="2140" w:dyaOrig="639">
          <v:shape id="_x0000_i1026" type="#_x0000_t75" style="width:107.4pt;height:31.95pt" o:ole="" fillcolor="window">
            <v:imagedata r:id="rId67" o:title=""/>
          </v:shape>
          <o:OLEObject Type="Embed" ProgID="Equation.3" ShapeID="_x0000_i1026" DrawAspect="Content" ObjectID="_1525604494" r:id="rId68"/>
        </w:object>
      </w:r>
      <w:r>
        <w:t>= –5.0 cm</w:t>
      </w:r>
    </w:p>
    <w:p w:rsidR="00816679" w:rsidRDefault="00816679"/>
    <w:p w:rsidR="00816679" w:rsidRDefault="00816679"/>
    <w:p w:rsidR="00816679" w:rsidRDefault="00816679"/>
    <w:p w:rsidR="00816679" w:rsidRDefault="00816679"/>
    <w:p w:rsidR="00816679" w:rsidRDefault="00816679"/>
    <w:p w:rsidR="00502AA7" w:rsidRDefault="00502AA7" w:rsidP="00502AA7">
      <w:pPr>
        <w:pStyle w:val="Heading1"/>
      </w:pPr>
      <w:r>
        <w:br w:type="page"/>
      </w:r>
      <w:r>
        <w:lastRenderedPageBreak/>
        <w:t>Practice problems</w:t>
      </w:r>
    </w:p>
    <w:p w:rsidR="006611D4" w:rsidRDefault="006611D4" w:rsidP="00502AA7"/>
    <w:p w:rsidR="00502AA7" w:rsidRDefault="0019543F" w:rsidP="00502AA7">
      <w:r>
        <w:rPr>
          <w:noProof/>
        </w:rPr>
        <mc:AlternateContent>
          <mc:Choice Requires="wpg">
            <w:drawing>
              <wp:anchor distT="0" distB="0" distL="114300" distR="114300" simplePos="0" relativeHeight="251669504" behindDoc="0" locked="0" layoutInCell="1" allowOverlap="1">
                <wp:simplePos x="0" y="0"/>
                <wp:positionH relativeFrom="column">
                  <wp:posOffset>51435</wp:posOffset>
                </wp:positionH>
                <wp:positionV relativeFrom="paragraph">
                  <wp:posOffset>67945</wp:posOffset>
                </wp:positionV>
                <wp:extent cx="4754880" cy="1463040"/>
                <wp:effectExtent l="0" t="0" r="0" b="0"/>
                <wp:wrapNone/>
                <wp:docPr id="240"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1440" y="5616"/>
                          <a:chExt cx="7488" cy="2304"/>
                        </a:xfrm>
                      </wpg:grpSpPr>
                      <wps:wsp>
                        <wps:cNvPr id="241" name="Rectangle 444"/>
                        <wps:cNvSpPr>
                          <a:spLocks noChangeArrowheads="1"/>
                        </wps:cNvSpPr>
                        <wps:spPr bwMode="auto">
                          <a:xfrm>
                            <a:off x="1440" y="5616"/>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a.</w:t>
                              </w:r>
                              <w:r>
                                <w:tab/>
                                <w:t>(real, inverted, smaller)</w:t>
                              </w:r>
                            </w:p>
                          </w:txbxContent>
                        </wps:txbx>
                        <wps:bodyPr rot="0" vert="horz" wrap="square" lIns="12700" tIns="12700" rIns="12700" bIns="12700" anchor="t" anchorCtr="0" upright="1">
                          <a:noAutofit/>
                        </wps:bodyPr>
                      </wps:wsp>
                      <wps:wsp>
                        <wps:cNvPr id="242" name="Line 445"/>
                        <wps:cNvCnPr/>
                        <wps:spPr bwMode="auto">
                          <a:xfrm>
                            <a:off x="2880" y="6912"/>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3" name="Text Box 446"/>
                        <wps:cNvSpPr txBox="1">
                          <a:spLocks noChangeArrowheads="1"/>
                        </wps:cNvSpPr>
                        <wps:spPr bwMode="auto">
                          <a:xfrm>
                            <a:off x="4392"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44" name="Text Box 447"/>
                        <wps:cNvSpPr txBox="1">
                          <a:spLocks noChangeArrowheads="1"/>
                        </wps:cNvSpPr>
                        <wps:spPr bwMode="auto">
                          <a:xfrm>
                            <a:off x="5472"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45" name="Rectangle 448"/>
                        <wps:cNvSpPr>
                          <a:spLocks noChangeArrowheads="1"/>
                        </wps:cNvSpPr>
                        <wps:spPr bwMode="auto">
                          <a:xfrm>
                            <a:off x="8496"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s:wsp>
                        <wps:cNvPr id="246" name="Rectangle 449"/>
                        <wps:cNvSpPr>
                          <a:spLocks noChangeArrowheads="1"/>
                        </wps:cNvSpPr>
                        <wps:spPr bwMode="auto">
                          <a:xfrm>
                            <a:off x="5616"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247" name="Line 450"/>
                        <wps:cNvCnPr/>
                        <wps:spPr bwMode="auto">
                          <a:xfrm flipV="1">
                            <a:off x="3168" y="6336"/>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48" name="Group 451"/>
                        <wpg:cNvGrpSpPr>
                          <a:grpSpLocks/>
                        </wpg:cNvGrpSpPr>
                        <wpg:grpSpPr bwMode="auto">
                          <a:xfrm>
                            <a:off x="6336" y="5904"/>
                            <a:ext cx="576" cy="2016"/>
                            <a:chOff x="5760" y="8928"/>
                            <a:chExt cx="576" cy="2016"/>
                          </a:xfrm>
                        </wpg:grpSpPr>
                        <wps:wsp>
                          <wps:cNvPr id="249" name="Freeform 452"/>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453"/>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Line 454"/>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52" name="Text Box 455"/>
                        <wps:cNvSpPr txBox="1">
                          <a:spLocks noChangeArrowheads="1"/>
                        </wps:cNvSpPr>
                        <wps:spPr bwMode="auto">
                          <a:xfrm>
                            <a:off x="7344"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53" name="Text Box 456"/>
                        <wps:cNvSpPr txBox="1">
                          <a:spLocks noChangeArrowheads="1"/>
                        </wps:cNvSpPr>
                        <wps:spPr bwMode="auto">
                          <a:xfrm>
                            <a:off x="8424"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54" name="Rectangle 457"/>
                        <wps:cNvSpPr>
                          <a:spLocks noChangeArrowheads="1"/>
                        </wps:cNvSpPr>
                        <wps:spPr bwMode="auto">
                          <a:xfrm>
                            <a:off x="7488"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255" name="Rectangle 458"/>
                        <wps:cNvSpPr>
                          <a:spLocks noChangeArrowheads="1"/>
                        </wps:cNvSpPr>
                        <wps:spPr bwMode="auto">
                          <a:xfrm>
                            <a:off x="4608"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3" o:spid="_x0000_s1089" style="position:absolute;margin-left:4.05pt;margin-top:5.35pt;width:374.4pt;height:115.2pt;z-index:251669504" coordorigin="1440,5616"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">
                <v:rect id="Rectangle 444" o:spid="_x0000_s1090" style="position:absolute;left:1440;top:5616;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0O8MA&#10;AADcAAAADwAAAGRycy9kb3ducmV2LnhtbESPzYoCMRCE7wu+Q2jB25pRRGTWKKIoXhbx57K3ZtJO&#10;Bqc7wyTq7NtvFgSPRVV9Rc2XHdfqQW2ovBgYDTNQJIW3lZQGLuft5wxUiCgWay9k4JcCLBe9jznm&#10;1j/lSI9TLFWCSMjRgIuxybUOhSPGMPQNSfKuvmWMSbalti0+E5xrPc6yqWasJC04bGjtqLid7mxg&#10;3/HKut1h8v1TX8ImHHl6v7Exg363+gIVqYvv8Ku9twbGkxH8n0lH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c0O8MAAADcAAAADwAAAAAAAAAAAAAAAACYAgAAZHJzL2Rv&#10;d25yZXYueG1sUEsFBgAAAAAEAAQA9QAAAIgDAAAAAA==&#10;" filled="f" stroked="f" strokeweight=".5pt">
                  <v:textbox inset="1pt,1pt,1pt,1pt">
                    <w:txbxContent>
                      <w:p w:rsidR="00502AA7" w:rsidRDefault="00502AA7" w:rsidP="00502AA7">
                        <w:r>
                          <w:t>a.</w:t>
                        </w:r>
                        <w:r>
                          <w:tab/>
                          <w:t>(real, inverted, smaller)</w:t>
                        </w:r>
                      </w:p>
                    </w:txbxContent>
                  </v:textbox>
                </v:rect>
                <v:line id="Line 445" o:spid="_x0000_s1091" style="position:absolute;visibility:visible;mso-wrap-style:square" from="2880,6912" to="8782,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WmA8UAAADcAAAADwAAAGRycy9kb3ducmV2LnhtbESPQWsCMRSE70L/Q3hCb5p1K0VWo0hp&#10;QXoorHpob4/Nc7O4eVmTuG7/fSMIPQ4z8w2z2gy2FT350DhWMJtmIIgrpxuuFRwPH5MFiBCRNbaO&#10;ScEvBdisn0YrLLS7cUn9PtYiQTgUqMDE2BVShsqQxTB1HXHyTs5bjEn6WmqPtwS3rcyz7FVabDgt&#10;GOzozVB13l+tAv8Tw3d5efns5/X75evszYFOpVLP42G7BBFpiP/hR3unFeTzHO5n0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WmA8UAAADcAAAADwAAAAAAAAAA&#10;AAAAAAChAgAAZHJzL2Rvd25yZXYueG1sUEsFBgAAAAAEAAQA+QAAAJMDAAAAAA==&#10;" strokeweight=".25pt"/>
                <v:shape id="Text Box 446" o:spid="_x0000_s1092" type="#_x0000_t202" style="position:absolute;left:4392;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XJMYA&#10;AADcAAAADwAAAGRycy9kb3ducmV2LnhtbESPQWvCQBSE70L/w/IK3nRTL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MXJMYAAADcAAAADwAAAAAAAAAAAAAAAACYAgAAZHJz&#10;L2Rvd25yZXYueG1sUEsFBgAAAAAEAAQA9QAAAIsDAAAAAA==&#10;" filled="f" stroked="f">
                  <v:textbox inset="0,0,0,0">
                    <w:txbxContent>
                      <w:p w:rsidR="00502AA7" w:rsidRDefault="00502AA7" w:rsidP="00502AA7">
                        <w:pPr>
                          <w:jc w:val="center"/>
                          <w:rPr>
                            <w:sz w:val="20"/>
                          </w:rPr>
                        </w:pPr>
                        <w:r>
                          <w:rPr>
                            <w:sz w:val="20"/>
                          </w:rPr>
                          <w:sym w:font="Symbol" w:char="F0B7"/>
                        </w:r>
                      </w:p>
                    </w:txbxContent>
                  </v:textbox>
                </v:shape>
                <v:shape id="Text Box 447" o:spid="_x0000_s1093" type="#_x0000_t202" style="position:absolute;left:5472;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PUMUA&#10;AADcAAAADwAAAGRycy9kb3ducmV2LnhtbESPQWvCQBSE70L/w/IKvZlNR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o9Q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rect id="Rectangle 448" o:spid="_x0000_s1094" style="position:absolute;left:8496;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yOMQA&#10;AADcAAAADwAAAGRycy9kb3ducmV2LnhtbESPzWoCQRCE70LeYWghN51VVGTjKJKQ4EXEn4u3Zqez&#10;s7jds+yMur69Ewh4LKrqK2qx6rhWN2pD5cXAaJiBIim8raQ0cDp+D+agQkSxWHshAw8KsFq+9RaY&#10;W3+XPd0OsVQJIiFHAy7GJtc6FI4Yw9A3JMn79S1jTLIttW3xnuBc63GWzTRjJWnBYUOfjorL4coG&#10;Nh2vrfvZTbbn+hS+wp5n1wsb897v1h+gInXxFf5vb6yB8WQKf2fSEd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cMjjEAAAA3AAAAA8AAAAAAAAAAAAAAAAAmAIAAGRycy9k&#10;b3ducmV2LnhtbFBLBQYAAAAABAAEAPUAAACJAwAAAAA=&#10;" filled="f" stroked="f" strokeweight=".5pt">
                  <v:textbox inset="1pt,1pt,1pt,1pt">
                    <w:txbxContent>
                      <w:p w:rsidR="00502AA7" w:rsidRDefault="00502AA7" w:rsidP="00502AA7">
                        <w:r>
                          <w:t xml:space="preserve">2f </w:t>
                        </w:r>
                      </w:p>
                    </w:txbxContent>
                  </v:textbox>
                </v:rect>
                <v:rect id="Rectangle 449" o:spid="_x0000_s1095" style="position:absolute;left:5616;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6sT8MA&#10;AADcAAAADwAAAGRycy9kb3ducmV2LnhtbESPQWvCQBSE7wX/w/KE3upGkVCiq4hi8VKKmou3R/aZ&#10;Dea9DdlV03/fLRR6HGbmG2a5HrhVD+pD48XAdJKBIqm8baQ2UJ73b++gQkSx2HohA98UYL0avSyx&#10;sP4pR3qcYq0SREKBBlyMXaF1qBwxhonvSJJ39T1jTLKvte3xmeDc6lmW5ZqxkbTgsKOto+p2urOB&#10;w8Ab6z6+5p+Xtgy7cOT8fmNjXsfDZgEq0hD/w3/tgzUwm+fweyYdAb3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6sT8MAAADcAAAADwAAAAAAAAAAAAAAAACYAgAAZHJzL2Rv&#10;d25yZXYueG1sUEsFBgAAAAAEAAQA9QAAAIgDAAAAAA==&#10;" filled="f" stroked="f" strokeweight=".5pt">
                  <v:textbox inset="1pt,1pt,1pt,1pt">
                    <w:txbxContent>
                      <w:p w:rsidR="00502AA7" w:rsidRDefault="00502AA7" w:rsidP="00502AA7">
                        <w:r>
                          <w:t xml:space="preserve">f </w:t>
                        </w:r>
                      </w:p>
                    </w:txbxContent>
                  </v:textbox>
                </v:rect>
                <v:line id="Line 450" o:spid="_x0000_s1096" style="position:absolute;flip:y;visibility:visible;mso-wrap-style:square" from="3168,6336" to="3169,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eLOMMAAADcAAAADwAAAGRycy9kb3ducmV2LnhtbESPT4vCMBTE78J+h/AW9iJrWvEf1Sgi&#10;rJS9iLrg9dE8m2LzUpqo9dubBcHjMDO/YRarztbiRq2vHCtIBwkI4sLpiksFf8ef7xkIH5A11o5J&#10;wYM8rJYfvQVm2t15T7dDKEWEsM9QgQmhyaT0hSGLfuAa4uidXWsxRNmWUrd4j3Bby2GSTKTFiuOC&#10;wYY2horL4WoVTNLdOM+Pxm83dAnV78lM+6lR6uuzW89BBOrCO/xq51rBcDSF/zPx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HizjDAAAA3AAAAA8AAAAAAAAAAAAA&#10;AAAAoQIAAGRycy9kb3ducmV2LnhtbFBLBQYAAAAABAAEAPkAAACRAwAAAAA=&#10;" strokeweight="2.25pt">
                  <v:stroke endarrow="block"/>
                </v:line>
                <v:group id="Group 451" o:spid="_x0000_s1097" style="position:absolute;left:6336;top:5904;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Freeform 452" o:spid="_x0000_s1098"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uUE8UA&#10;AADcAAAADwAAAGRycy9kb3ducmV2LnhtbESPT2vCQBTE7wW/w/IEb3WjSGlSVxFR8FQw/qO3R/Y1&#10;Cc2+jbubmH77bqHQ4zAzv2GW68E0oifna8sKZtMEBHFhdc2lgvNp//wKwgdkjY1lUvBNHtar0dMS&#10;M20ffKQ+D6WIEPYZKqhCaDMpfVGRQT+1LXH0Pq0zGKJ0pdQOHxFuGjlPkhdpsOa4UGFL24qKr7wz&#10;CjA/uTr96NLt5Xjtymt/393eUanJeNi8gQg0hP/wX/ugFcwXKf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5QTxQAAANwAAAAPAAAAAAAAAAAAAAAAAJgCAABkcnMv&#10;ZG93bnJldi54bWxQSwUGAAAAAAQABAD1AAAAigMAAAAA&#10;" path="m288,c144,336,,672,,1008v,336,144,672,288,1008e" filled="f" strokeweight="1.5pt">
                    <v:path arrowok="t" o:connecttype="custom" o:connectlocs="288,0;0,1008;288,2016" o:connectangles="0,0,0"/>
                  </v:shape>
                  <v:shape id="Freeform 453" o:spid="_x0000_s1099"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znAcEA&#10;AADcAAAADwAAAGRycy9kb3ducmV2LnhtbERPy4rCMBTdC/5DuIIb0VTBB9UoMowoAy6sLlxemmtb&#10;bW5KE2v9+8lCcHk479WmNaVoqHaFZQXjUQSCOLW64EzB5bwbLkA4j6yxtEwK3uRgs+52Vhhr++IT&#10;NYnPRAhhF6OC3PsqltKlORl0I1sRB+5ma4M+wDqTusZXCDelnETRTBosODTkWNFPTukjeRoFv1M9&#10;8PfZcWwH8+u+eTf35G93Vqrfa7dLEJ5a/xV/3AetYDIN88OZc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85wHBAAAA3AAAAA8AAAAAAAAAAAAAAAAAmAIAAGRycy9kb3du&#10;cmV2LnhtbFBLBQYAAAAABAAEAPUAAACGAwAAAAA=&#10;" path="m288,c144,336,,672,,1008v,336,144,672,288,1008e" filled="f" strokeweight="1.5pt">
                    <v:path arrowok="t" o:connecttype="custom" o:connectlocs="288,0;0,1008;288,2016" o:connectangles="0,0,0"/>
                  </v:shape>
                  <v:line id="Line 454" o:spid="_x0000_s1100"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a1CcUAAADcAAAADwAAAGRycy9kb3ducmV2LnhtbESPT2sCMRTE74V+h/AK3jSrYP+sRmkL&#10;glV7cKvg8bF5Jks3L8sm6vrtTUHocZiZ3zDTeedqcaY2VJ4VDAcZCOLS64qNgt3Pov8KIkRkjbVn&#10;UnClAPPZ48MUc+0vvKVzEY1IEA45KrAxNrmUobTkMAx8Q5y8o28dxiRbI3WLlwR3tRxl2bN0WHFa&#10;sNjQp6Xytzg5BeuXZb03fCg2X8fw4d9WW/ltrFK9p+59AiJSF//D9/ZSKxiNh/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a1CcUAAADcAAAADwAAAAAAAAAA&#10;AAAAAAChAgAAZHJzL2Rvd25yZXYueG1sUEsFBgAAAAAEAAQA+QAAAJMDAAAAAA==&#10;">
                    <v:stroke dashstyle="1 1"/>
                  </v:line>
                </v:group>
                <v:shape id="Text Box 455" o:spid="_x0000_s1101" type="#_x0000_t202" style="position:absolute;left:7344;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kYsUA&#10;AADcAAAADwAAAGRycy9kb3ducmV2LnhtbESPQWvCQBSE7wX/w/KE3urGQKV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1iRi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shape id="Text Box 456" o:spid="_x0000_s1102" type="#_x0000_t202" style="position:absolute;left:8424;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B+cYA&#10;AADcAAAADwAAAGRycy9kb3ducmV2LnhtbESPQWvCQBSE70L/w/IK3nRTp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qB+cYAAADcAAAADwAAAAAAAAAAAAAAAACYAgAAZHJz&#10;L2Rvd25yZXYueG1sUEsFBgAAAAAEAAQA9QAAAIsDAAAAAA==&#10;" filled="f" stroked="f">
                  <v:textbox inset="0,0,0,0">
                    <w:txbxContent>
                      <w:p w:rsidR="00502AA7" w:rsidRDefault="00502AA7" w:rsidP="00502AA7">
                        <w:pPr>
                          <w:jc w:val="center"/>
                          <w:rPr>
                            <w:sz w:val="20"/>
                          </w:rPr>
                        </w:pPr>
                        <w:r>
                          <w:rPr>
                            <w:sz w:val="20"/>
                          </w:rPr>
                          <w:sym w:font="Symbol" w:char="F0B7"/>
                        </w:r>
                      </w:p>
                    </w:txbxContent>
                  </v:textbox>
                </v:shape>
                <v:rect id="Rectangle 457" o:spid="_x0000_s1103" style="position:absolute;left:7488;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BfsQA&#10;AADcAAAADwAAAGRycy9kb3ducmV2LnhtbESPzWoCQRCE70LeYWghN51VVGTjKJKQ4EXEn4u3Zqez&#10;s7jds+yMur69Ewh4LKrqK2qx6rhWN2pD5cXAaJiBIim8raQ0cDp+D+agQkSxWHshAw8KsFq+9RaY&#10;W3+XPd0OsVQJIiFHAy7GJtc6FI4Yw9A3JMn79S1jTLIttW3xnuBc63GWzTRjJWnBYUOfjorL4coG&#10;Nh2vrfvZTbbn+hS+wp5n1wsb897v1h+gInXxFf5vb6yB8XQCf2fSEd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JAX7EAAAA3AAAAA8AAAAAAAAAAAAAAAAAmAIAAGRycy9k&#10;b3ducmV2LnhtbFBLBQYAAAAABAAEAPUAAACJAwAAAAA=&#10;" filled="f" stroked="f" strokeweight=".5pt">
                  <v:textbox inset="1pt,1pt,1pt,1pt">
                    <w:txbxContent>
                      <w:p w:rsidR="00502AA7" w:rsidRDefault="00502AA7" w:rsidP="00502AA7">
                        <w:r>
                          <w:t xml:space="preserve">f </w:t>
                        </w:r>
                      </w:p>
                    </w:txbxContent>
                  </v:textbox>
                </v:rect>
                <v:rect id="Rectangle 458" o:spid="_x0000_s1104" style="position:absolute;left:4608;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Wk5cMA&#10;AADcAAAADwAAAGRycy9kb3ducmV2LnhtbESPQWvCQBSE74X+h+UVvNVNpYqkriIVixcpRi/eHtnX&#10;bDDvbciuGv+9Kwg9DjPzDTNb9NyoC3Wh9mLgY5iBIim9raUycNiv36egQkSx2HghAzcKsJi/vsww&#10;t/4qO7oUsVIJIiFHAy7GNtc6lI4Yw9C3JMn78x1jTLKrtO3wmuDc6FGWTTRjLWnBYUvfjspTcWYD&#10;m56X1v38fm6PzSGswo4n5xMbM3jrl1+gIvXxP/xsb6yB0XgMjzPpCO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Wk5cMAAADcAAAADwAAAAAAAAAAAAAAAACYAgAAZHJzL2Rv&#10;d25yZXYueG1sUEsFBgAAAAAEAAQA9QAAAIgDAAAAAA==&#10;" filled="f" stroked="f" strokeweight=".5pt">
                  <v:textbox inset="1pt,1pt,1pt,1pt">
                    <w:txbxContent>
                      <w:p w:rsidR="00502AA7" w:rsidRDefault="00502AA7" w:rsidP="00502AA7">
                        <w:r>
                          <w:t xml:space="preserve">2f </w:t>
                        </w:r>
                      </w:p>
                    </w:txbxContent>
                  </v:textbox>
                </v:rect>
              </v:group>
            </w:pict>
          </mc:Fallback>
        </mc:AlternateContent>
      </w:r>
    </w:p>
    <w:p w:rsidR="00502AA7" w:rsidRDefault="00502AA7" w:rsidP="00502AA7"/>
    <w:p w:rsidR="00502AA7" w:rsidRDefault="00502AA7" w:rsidP="00502AA7"/>
    <w:p w:rsidR="00502AA7" w:rsidRDefault="00502AA7" w:rsidP="00502AA7"/>
    <w:p w:rsidR="00502AA7" w:rsidRDefault="00502AA7" w:rsidP="00502AA7"/>
    <w:p w:rsidR="00502AA7" w:rsidRDefault="00502AA7" w:rsidP="00502AA7"/>
    <w:p w:rsidR="00502AA7" w:rsidRDefault="00502AA7" w:rsidP="00502AA7"/>
    <w:p w:rsidR="00502AA7" w:rsidRDefault="00502AA7" w:rsidP="00502AA7"/>
    <w:p w:rsidR="00502AA7" w:rsidRDefault="0019543F" w:rsidP="00502AA7">
      <w:pPr>
        <w:widowControl w:val="0"/>
        <w:ind w:left="576" w:hanging="576"/>
      </w:pPr>
      <w:r>
        <w:rPr>
          <w:noProof/>
        </w:rPr>
        <mc:AlternateContent>
          <mc:Choice Requires="wpg">
            <w:drawing>
              <wp:anchor distT="0" distB="0" distL="114300" distR="114300" simplePos="0" relativeHeight="251668480" behindDoc="0" locked="0" layoutInCell="0" allowOverlap="1">
                <wp:simplePos x="0" y="0"/>
                <wp:positionH relativeFrom="column">
                  <wp:posOffset>0</wp:posOffset>
                </wp:positionH>
                <wp:positionV relativeFrom="paragraph">
                  <wp:posOffset>166370</wp:posOffset>
                </wp:positionV>
                <wp:extent cx="4754880" cy="1463040"/>
                <wp:effectExtent l="0" t="0" r="0" b="0"/>
                <wp:wrapNone/>
                <wp:docPr id="224"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864" y="8640"/>
                          <a:chExt cx="7488" cy="2304"/>
                        </a:xfrm>
                      </wpg:grpSpPr>
                      <wps:wsp>
                        <wps:cNvPr id="225" name="Rectangle 428"/>
                        <wps:cNvSpPr>
                          <a:spLocks noChangeArrowheads="1"/>
                        </wps:cNvSpPr>
                        <wps:spPr bwMode="auto">
                          <a:xfrm>
                            <a:off x="864" y="8640"/>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b.</w:t>
                              </w:r>
                              <w:r>
                                <w:tab/>
                                <w:t>(real, inverted, same size)</w:t>
                              </w:r>
                            </w:p>
                          </w:txbxContent>
                        </wps:txbx>
                        <wps:bodyPr rot="0" vert="horz" wrap="square" lIns="12700" tIns="12700" rIns="12700" bIns="12700" anchor="t" anchorCtr="0" upright="1">
                          <a:noAutofit/>
                        </wps:bodyPr>
                      </wps:wsp>
                      <wps:wsp>
                        <wps:cNvPr id="226" name="Line 429"/>
                        <wps:cNvCnPr/>
                        <wps:spPr bwMode="auto">
                          <a:xfrm>
                            <a:off x="2304" y="9936"/>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7" name="Text Box 430"/>
                        <wps:cNvSpPr txBox="1">
                          <a:spLocks noChangeArrowheads="1"/>
                        </wps:cNvSpPr>
                        <wps:spPr bwMode="auto">
                          <a:xfrm>
                            <a:off x="3816" y="979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28" name="Text Box 431"/>
                        <wps:cNvSpPr txBox="1">
                          <a:spLocks noChangeArrowheads="1"/>
                        </wps:cNvSpPr>
                        <wps:spPr bwMode="auto">
                          <a:xfrm>
                            <a:off x="4896" y="979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29" name="Rectangle 432"/>
                        <wps:cNvSpPr>
                          <a:spLocks noChangeArrowheads="1"/>
                        </wps:cNvSpPr>
                        <wps:spPr bwMode="auto">
                          <a:xfrm>
                            <a:off x="7920" y="993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s:wsp>
                        <wps:cNvPr id="230" name="Rectangle 433"/>
                        <wps:cNvSpPr>
                          <a:spLocks noChangeArrowheads="1"/>
                        </wps:cNvSpPr>
                        <wps:spPr bwMode="auto">
                          <a:xfrm>
                            <a:off x="5040" y="993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231" name="Line 434"/>
                        <wps:cNvCnPr/>
                        <wps:spPr bwMode="auto">
                          <a:xfrm flipV="1">
                            <a:off x="4032" y="9360"/>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32" name="Group 435"/>
                        <wpg:cNvGrpSpPr>
                          <a:grpSpLocks/>
                        </wpg:cNvGrpSpPr>
                        <wpg:grpSpPr bwMode="auto">
                          <a:xfrm>
                            <a:off x="5760" y="8928"/>
                            <a:ext cx="576" cy="2016"/>
                            <a:chOff x="5760" y="8928"/>
                            <a:chExt cx="576" cy="2016"/>
                          </a:xfrm>
                        </wpg:grpSpPr>
                        <wps:wsp>
                          <wps:cNvPr id="233" name="Freeform 436"/>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437"/>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Line 438"/>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36" name="Text Box 439"/>
                        <wps:cNvSpPr txBox="1">
                          <a:spLocks noChangeArrowheads="1"/>
                        </wps:cNvSpPr>
                        <wps:spPr bwMode="auto">
                          <a:xfrm>
                            <a:off x="6768" y="979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37" name="Text Box 440"/>
                        <wps:cNvSpPr txBox="1">
                          <a:spLocks noChangeArrowheads="1"/>
                        </wps:cNvSpPr>
                        <wps:spPr bwMode="auto">
                          <a:xfrm>
                            <a:off x="7848" y="979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38" name="Rectangle 441"/>
                        <wps:cNvSpPr>
                          <a:spLocks noChangeArrowheads="1"/>
                        </wps:cNvSpPr>
                        <wps:spPr bwMode="auto">
                          <a:xfrm>
                            <a:off x="6912" y="993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239" name="Rectangle 442"/>
                        <wps:cNvSpPr>
                          <a:spLocks noChangeArrowheads="1"/>
                        </wps:cNvSpPr>
                        <wps:spPr bwMode="auto">
                          <a:xfrm>
                            <a:off x="4032" y="993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 o:spid="_x0000_s1105" style="position:absolute;left:0;text-align:left;margin-left:0;margin-top:13.1pt;width:374.4pt;height:115.2pt;z-index:251668480" coordorigin="864,8640"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" o:allowincell="f">
                <v:rect id="Rectangle 428" o:spid="_x0000_s1106" style="position:absolute;left:864;top:8640;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PXmMMA&#10;AADcAAAADwAAAGRycy9kb3ducmV2LnhtbESPQWvCQBSE7wX/w/IEb3XTYKVEVxFF8VKK1ou3R/Y1&#10;G8x7G7Krpv++Kwg9DjPzDTNf9tyoG3Wh9mLgbZyBIim9raUycPrevn6AChHFYuOFDPxSgOVi8DLH&#10;wvq7HOh2jJVKEAkFGnAxtoXWoXTEGMa+JUnej+8YY5JdpW2H9wTnRudZNtWMtaQFhy2tHZWX45UN&#10;7HteWbf7mnyem1PYhANPrxc2ZjTsVzNQkfr4H36299ZAnr/D40w6An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PXmMMAAADcAAAADwAAAAAAAAAAAAAAAACYAgAAZHJzL2Rv&#10;d25yZXYueG1sUEsFBgAAAAAEAAQA9QAAAIgDAAAAAA==&#10;" filled="f" stroked="f" strokeweight=".5pt">
                  <v:textbox inset="1pt,1pt,1pt,1pt">
                    <w:txbxContent>
                      <w:p w:rsidR="00502AA7" w:rsidRDefault="00502AA7" w:rsidP="00502AA7">
                        <w:r>
                          <w:t>b.</w:t>
                        </w:r>
                        <w:r>
                          <w:tab/>
                          <w:t>(real, inverted, same size)</w:t>
                        </w:r>
                      </w:p>
                    </w:txbxContent>
                  </v:textbox>
                </v:rect>
                <v:line id="Line 429" o:spid="_x0000_s1107" style="position:absolute;visibility:visible;mso-wrap-style:square" from="2304,9936" to="8206,9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FFoMUAAADcAAAADwAAAGRycy9kb3ducmV2LnhtbESPQWsCMRSE7wX/Q3gFbzXbtUjZGqVI&#10;C+KhsNqD3h6b52Zx87ImcV3/fVMQPA4z8w0zXw62FT350DhW8DrJQBBXTjdcK/jdfb+8gwgRWWPr&#10;mBTcKMByMXqaY6HdlUvqt7EWCcKhQAUmxq6QMlSGLIaJ64iTd3TeYkzS11J7vCa4bWWeZTNpseG0&#10;YLCjlaHqtL1YBf4Qw748Tzf9W/11/jl5s6NjqdT4efj8ABFpiI/wvb3WCvJ8Bv9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FFoMUAAADcAAAADwAAAAAAAAAA&#10;AAAAAAChAgAAZHJzL2Rvd25yZXYueG1sUEsFBgAAAAAEAAQA+QAAAJMDAAAAAA==&#10;" strokeweight=".25pt"/>
                <v:shape id="Text Box 430" o:spid="_x0000_s1108" type="#_x0000_t202" style="position:absolute;left:3816;top:979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0h8UA&#10;AADcAAAADwAAAGRycy9kb3ducmV2LnhtbESPQWvCQBSE7wX/w/KE3urGHGyNriLSglCQxnjw+Mw+&#10;k8Xs25hdNf77bqHgcZiZb5j5sreNuFHnjWMF41ECgrh02nClYF98vX2A8AFZY+OYFDzIw3IxeJlj&#10;pt2dc7rtQiUihH2GCuoQ2kxKX9Zk0Y9cSxy9k+sshii7SuoO7xFuG5kmyURaNBwXamxpXVN53l2t&#10;gtWB809z2R5/8lNuimKa8PfkrNTrsF/NQATqwzP8395oBWn6D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H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shape id="Text Box 431" o:spid="_x0000_s1109" type="#_x0000_t202" style="position:absolute;left:4896;top:979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g9cMA&#10;AADcAAAADwAAAGRycy9kb3ducmV2LnhtbERPPWvDMBDdC/kP4grZarkeQutYMaGkEAiUOs6Q8Wpd&#10;bGHr5FpK4v77aih0fLzvopztIG40eeNYwXOSgiBunDbcKjjV708vIHxA1jg4JgU/5KHcLB4KzLW7&#10;c0W3Y2hFDGGfo4IuhDGX0jcdWfSJG4kjd3GTxRDh1Eo94T2G20FmabqSFg3Hhg5Heuuo6Y9Xq2B7&#10;5mpnvj++PqtLZer6NeXDqldq+Thv1yACzeFf/OfeawVZFtfG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g9cMAAADcAAAADwAAAAAAAAAAAAAAAACYAgAAZHJzL2Rv&#10;d25yZXYueG1sUEsFBgAAAAAEAAQA9QAAAIgDAAAAAA==&#10;" filled="f" stroked="f">
                  <v:textbox inset="0,0,0,0">
                    <w:txbxContent>
                      <w:p w:rsidR="00502AA7" w:rsidRDefault="00502AA7" w:rsidP="00502AA7">
                        <w:pPr>
                          <w:jc w:val="center"/>
                          <w:rPr>
                            <w:sz w:val="20"/>
                          </w:rPr>
                        </w:pPr>
                        <w:r>
                          <w:rPr>
                            <w:sz w:val="20"/>
                          </w:rPr>
                          <w:sym w:font="Symbol" w:char="F0B7"/>
                        </w:r>
                      </w:p>
                    </w:txbxContent>
                  </v:textbox>
                </v:shape>
                <v:rect id="Rectangle 432" o:spid="_x0000_s1110" style="position:absolute;left:7920;top:99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dncMA&#10;AADcAAAADwAAAGRycy9kb3ducmV2LnhtbESPQWvCQBSE7wX/w/IEb3XTINJGVxFF8VJE68XbI/ua&#10;Dea9DdlV03/fLQg9DjPzDTNf9tyoO3Wh9mLgbZyBIim9raUycP7avr6DChHFYuOFDPxQgOVi8DLH&#10;wvqHHOl+ipVKEAkFGnAxtoXWoXTEGMa+JUnet+8YY5JdpW2HjwTnRudZNtWMtaQFhy2tHZXX040N&#10;7HteWbc7TD4vzTlswpGntysbMxr2qxmoSH38Dz/be2sgzz/g70w6Anr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dncMAAADcAAAADwAAAAAAAAAAAAAAAACYAgAAZHJzL2Rv&#10;d25yZXYueG1sUEsFBgAAAAAEAAQA9QAAAIgDAAAAAA==&#10;" filled="f" stroked="f" strokeweight=".5pt">
                  <v:textbox inset="1pt,1pt,1pt,1pt">
                    <w:txbxContent>
                      <w:p w:rsidR="00502AA7" w:rsidRDefault="00502AA7" w:rsidP="00502AA7">
                        <w:r>
                          <w:t xml:space="preserve">2f </w:t>
                        </w:r>
                      </w:p>
                    </w:txbxContent>
                  </v:textbox>
                </v:rect>
                <v:rect id="Rectangle 433" o:spid="_x0000_s1111" style="position:absolute;left:5040;top:99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3i3cAA&#10;AADcAAAADwAAAGRycy9kb3ducmV2LnhtbERPS4vCMBC+L/gfwgje1lRdRKpRxGXFiyw+Lt6GZmyK&#10;nUlpotZ/bw4Le/z43otVx7V6UBsqLwZGwwwUSeFtJaWB8+nncwYqRBSLtRcy8KIAq2XvY4G59U85&#10;0OMYS5VCJORowMXY5FqHwhFjGPqGJHFX3zLGBNtS2xafKZxrPc6yqWasJDU4bGjjqLgd72xg1/Ha&#10;uu3v1/5Sn8N3OPD0fmNjBv1uPQcVqYv/4j/3zhoYT9L8dCYdAb1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3i3cAAAADcAAAADwAAAAAAAAAAAAAAAACYAgAAZHJzL2Rvd25y&#10;ZXYueG1sUEsFBgAAAAAEAAQA9QAAAIUDAAAAAA==&#10;" filled="f" stroked="f" strokeweight=".5pt">
                  <v:textbox inset="1pt,1pt,1pt,1pt">
                    <w:txbxContent>
                      <w:p w:rsidR="00502AA7" w:rsidRDefault="00502AA7" w:rsidP="00502AA7">
                        <w:r>
                          <w:t xml:space="preserve">f </w:t>
                        </w:r>
                      </w:p>
                    </w:txbxContent>
                  </v:textbox>
                </v:rect>
                <v:line id="Line 434" o:spid="_x0000_s1112" style="position:absolute;flip:y;visibility:visible;mso-wrap-style:square" from="4032,9360" to="4033,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TFqsMAAADcAAAADwAAAGRycy9kb3ducmV2LnhtbESPQYvCMBSE78L+h/AWvMiaVtGVapRF&#10;UIoXWV3w+mieTbF5KU1W6783guBxmJlvmMWqs7W4UusrxwrSYQKCuHC64lLB33HzNQPhA7LG2jEp&#10;uJOH1fKjt8BMuxv/0vUQShEh7DNUYEJoMil9YciiH7qGOHpn11oMUbal1C3eItzWcpQkU2mx4rhg&#10;sKG1oeJy+LcKpul+kudH47druoRqdzLfg9Qo1f/sfuYgAnXhHX61c61gNE7heSYe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kxarDAAAA3AAAAA8AAAAAAAAAAAAA&#10;AAAAoQIAAGRycy9kb3ducmV2LnhtbFBLBQYAAAAABAAEAPkAAACRAwAAAAA=&#10;" strokeweight="2.25pt">
                  <v:stroke endarrow="block"/>
                </v:line>
                <v:group id="Group 435" o:spid="_x0000_s1113" style="position:absolute;left:5760;top:8928;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Freeform 436" o:spid="_x0000_s1114"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XQhMUA&#10;AADcAAAADwAAAGRycy9kb3ducmV2LnhtbESPT2vCQBTE74LfYXlCb3WjQqnRVYoo9CQY/5TeHtln&#10;Epp9G3c3MX77bqHgcZiZ3zDLdW9q0ZHzlWUFk3ECgji3uuJCwem4e30H4QOyxtoyKXiQh/VqOFhi&#10;qu2dD9RloRARwj5FBWUITSqlz0sy6Me2IY7e1TqDIUpXSO3wHuGmltMkeZMGK44LJTa0KSn/yVqj&#10;ALOjq+bf7XxzPlza4tLdtl97VOpl1H8sQATqwzP83/7UCqazG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hdCExQAAANwAAAAPAAAAAAAAAAAAAAAAAJgCAABkcnMv&#10;ZG93bnJldi54bWxQSwUGAAAAAAQABAD1AAAAigMAAAAA&#10;" path="m288,c144,336,,672,,1008v,336,144,672,288,1008e" filled="f" strokeweight="1.5pt">
                    <v:path arrowok="t" o:connecttype="custom" o:connectlocs="288,0;0,1008;288,2016" o:connectangles="0,0,0"/>
                  </v:shape>
                  <v:shape id="Freeform 437" o:spid="_x0000_s1115"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gEoscA&#10;AADcAAAADwAAAGRycy9kb3ducmV2LnhtbESPT2vCQBTE70K/w/IKvUjdaG0saVYRqVQED409eHxk&#10;X/On2bchu43x23cFweMwM79h0tVgGtFT5yrLCqaTCARxbnXFhYLv4/b5DYTzyBoby6TgQg5Wy4dR&#10;iom2Z/6iPvOFCBB2CSoovW8TKV1ekkE3sS1x8H5sZ9AH2RVSd3gOcNPIWRTF0mDFYaHEljYl5b/Z&#10;n1Hw8arHvo4PUztenD77S19n++1RqafHYf0OwtPg7+Fbe6cVzF7mcD0Tjo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YBKLHAAAA3AAAAA8AAAAAAAAAAAAAAAAAmAIAAGRy&#10;cy9kb3ducmV2LnhtbFBLBQYAAAAABAAEAPUAAACMAwAAAAA=&#10;" path="m288,c144,336,,672,,1008v,336,144,672,288,1008e" filled="f" strokeweight="1.5pt">
                    <v:path arrowok="t" o:connecttype="custom" o:connectlocs="288,0;0,1008;288,2016" o:connectangles="0,0,0"/>
                  </v:shape>
                  <v:line id="Line 438" o:spid="_x0000_s1116"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JWqsUAAADcAAAADwAAAGRycy9kb3ducmV2LnhtbESPQWsCMRSE7wX/Q3gFbzVbS2tdjaIF&#10;wao9uLbg8bF5Joubl2WT6vbfm0Khx2FmvmGm887V4kJtqDwreBxkIIhLrys2Cj4Pq4dXECEia6w9&#10;k4IfCjCf9e6mmGt/5T1dimhEgnDIUYGNscmlDKUlh2HgG+LknXzrMCbZGqlbvCa4q+Uwy16kw4rT&#10;gsWG3iyV5+LbKdiO1vWX4WOxez+FpR9v9vLDWKX6991iAiJSF//Df+21VjB8eob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JWqsUAAADcAAAADwAAAAAAAAAA&#10;AAAAAAChAgAAZHJzL2Rvd25yZXYueG1sUEsFBgAAAAAEAAQA+QAAAJMDAAAAAA==&#10;">
                    <v:stroke dashstyle="1 1"/>
                  </v:line>
                </v:group>
                <v:shape id="Text Box 439" o:spid="_x0000_s1117" type="#_x0000_t202" style="position:absolute;left:6768;top:979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HwcUA&#10;AADcAAAADwAAAGRycy9kb3ducmV2LnhtbESPQWvCQBSE7wX/w/KE3upGC6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sfB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shape id="Text Box 440" o:spid="_x0000_s1118" type="#_x0000_t202" style="position:absolute;left:7848;top:979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502AA7" w:rsidRDefault="00502AA7" w:rsidP="00502AA7">
                        <w:pPr>
                          <w:jc w:val="center"/>
                          <w:rPr>
                            <w:sz w:val="20"/>
                          </w:rPr>
                        </w:pPr>
                        <w:r>
                          <w:rPr>
                            <w:sz w:val="20"/>
                          </w:rPr>
                          <w:sym w:font="Symbol" w:char="F0B7"/>
                        </w:r>
                      </w:p>
                    </w:txbxContent>
                  </v:textbox>
                </v:shape>
                <v:rect id="Rectangle 441" o:spid="_x0000_s1119" style="position:absolute;left:6912;top:99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vu28AA&#10;AADcAAAADwAAAGRycy9kb3ducmV2LnhtbERPS4vCMBC+L/gfwgje1lRdRKpRxGXFiyw+Lt6GZmyK&#10;nUlpotZ/bw4Le/z43otVx7V6UBsqLwZGwwwUSeFtJaWB8+nncwYqRBSLtRcy8KIAq2XvY4G59U85&#10;0OMYS5VCJORowMXY5FqHwhFjGPqGJHFX3zLGBNtS2xafKZxrPc6yqWasJDU4bGjjqLgd72xg1/Ha&#10;uu3v1/5Sn8N3OPD0fmNjBv1uPQcVqYv/4j/3zhoYT9LadCYdAb1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Nvu28AAAADcAAAADwAAAAAAAAAAAAAAAACYAgAAZHJzL2Rvd25y&#10;ZXYueG1sUEsFBgAAAAAEAAQA9QAAAIUDAAAAAA==&#10;" filled="f" stroked="f" strokeweight=".5pt">
                  <v:textbox inset="1pt,1pt,1pt,1pt">
                    <w:txbxContent>
                      <w:p w:rsidR="00502AA7" w:rsidRDefault="00502AA7" w:rsidP="00502AA7">
                        <w:r>
                          <w:t xml:space="preserve">f </w:t>
                        </w:r>
                      </w:p>
                    </w:txbxContent>
                  </v:textbox>
                </v:rect>
                <v:rect id="Rectangle 442" o:spid="_x0000_s1120" style="position:absolute;left:4032;top:99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dLQMQA&#10;AADcAAAADwAAAGRycy9kb3ducmV2LnhtbESPzWoCQRCE74LvMLSQm85qRHR1FElI8BKCPxdvzU67&#10;s7jds+yMunn7jBDIsaiqr6jVpuNa3akNlRcD41EGiqTwtpLSwOn4MZyDChHFYu2FDPxQgM2631th&#10;bv1D9nQ/xFIliIQcDbgYm1zrUDhiDCPfkCTv4lvGmGRbatviI8G51pMsm2nGStKCw4beHBXXw40N&#10;7DreWvf5Pf0616fwHvY8u13ZmJdBt12CitTF//Bfe2cNTF4X8DyTjoB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XS0DEAAAA3AAAAA8AAAAAAAAAAAAAAAAAmAIAAGRycy9k&#10;b3ducmV2LnhtbFBLBQYAAAAABAAEAPUAAACJAwAAAAA=&#10;" filled="f" stroked="f" strokeweight=".5pt">
                  <v:textbox inset="1pt,1pt,1pt,1pt">
                    <w:txbxContent>
                      <w:p w:rsidR="00502AA7" w:rsidRDefault="00502AA7" w:rsidP="00502AA7">
                        <w:r>
                          <w:t xml:space="preserve">2f </w:t>
                        </w:r>
                      </w:p>
                    </w:txbxContent>
                  </v:textbox>
                </v:rect>
              </v:group>
            </w:pict>
          </mc:Fallback>
        </mc:AlternateContent>
      </w: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19543F" w:rsidP="00502AA7">
      <w:pPr>
        <w:widowControl w:val="0"/>
        <w:ind w:left="576" w:hanging="576"/>
      </w:pPr>
      <w:r>
        <w:rPr>
          <w:noProof/>
        </w:rPr>
        <mc:AlternateContent>
          <mc:Choice Requires="wpg">
            <w:drawing>
              <wp:anchor distT="0" distB="0" distL="114300" distR="114300" simplePos="0" relativeHeight="251670528" behindDoc="0" locked="0" layoutInCell="0" allowOverlap="1">
                <wp:simplePos x="0" y="0"/>
                <wp:positionH relativeFrom="column">
                  <wp:posOffset>0</wp:posOffset>
                </wp:positionH>
                <wp:positionV relativeFrom="paragraph">
                  <wp:posOffset>143510</wp:posOffset>
                </wp:positionV>
                <wp:extent cx="4754880" cy="1463040"/>
                <wp:effectExtent l="0" t="0" r="0" b="0"/>
                <wp:wrapNone/>
                <wp:docPr id="208" name="Group 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1440" y="10512"/>
                          <a:chExt cx="7488" cy="2304"/>
                        </a:xfrm>
                      </wpg:grpSpPr>
                      <wps:wsp>
                        <wps:cNvPr id="209" name="Rectangle 460"/>
                        <wps:cNvSpPr>
                          <a:spLocks noChangeArrowheads="1"/>
                        </wps:cNvSpPr>
                        <wps:spPr bwMode="auto">
                          <a:xfrm>
                            <a:off x="1440" y="10512"/>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c.</w:t>
                              </w:r>
                              <w:r>
                                <w:tab/>
                                <w:t>(real, inverted, larger)</w:t>
                              </w:r>
                            </w:p>
                          </w:txbxContent>
                        </wps:txbx>
                        <wps:bodyPr rot="0" vert="horz" wrap="square" lIns="12700" tIns="12700" rIns="12700" bIns="12700" anchor="t" anchorCtr="0" upright="1">
                          <a:noAutofit/>
                        </wps:bodyPr>
                      </wps:wsp>
                      <wps:wsp>
                        <wps:cNvPr id="210" name="Line 461"/>
                        <wps:cNvCnPr/>
                        <wps:spPr bwMode="auto">
                          <a:xfrm>
                            <a:off x="2880" y="11808"/>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1" name="Text Box 462"/>
                        <wps:cNvSpPr txBox="1">
                          <a:spLocks noChangeArrowheads="1"/>
                        </wps:cNvSpPr>
                        <wps:spPr bwMode="auto">
                          <a:xfrm>
                            <a:off x="4392" y="116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12" name="Text Box 463"/>
                        <wps:cNvSpPr txBox="1">
                          <a:spLocks noChangeArrowheads="1"/>
                        </wps:cNvSpPr>
                        <wps:spPr bwMode="auto">
                          <a:xfrm>
                            <a:off x="5472" y="116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13" name="Rectangle 464"/>
                        <wps:cNvSpPr>
                          <a:spLocks noChangeArrowheads="1"/>
                        </wps:cNvSpPr>
                        <wps:spPr bwMode="auto">
                          <a:xfrm>
                            <a:off x="8496" y="118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s:wsp>
                        <wps:cNvPr id="214" name="Rectangle 465"/>
                        <wps:cNvSpPr>
                          <a:spLocks noChangeArrowheads="1"/>
                        </wps:cNvSpPr>
                        <wps:spPr bwMode="auto">
                          <a:xfrm>
                            <a:off x="5616" y="118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215" name="Line 466"/>
                        <wps:cNvCnPr/>
                        <wps:spPr bwMode="auto">
                          <a:xfrm flipV="1">
                            <a:off x="5040" y="11232"/>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16" name="Group 467"/>
                        <wpg:cNvGrpSpPr>
                          <a:grpSpLocks/>
                        </wpg:cNvGrpSpPr>
                        <wpg:grpSpPr bwMode="auto">
                          <a:xfrm>
                            <a:off x="6336" y="10800"/>
                            <a:ext cx="576" cy="2016"/>
                            <a:chOff x="5760" y="8928"/>
                            <a:chExt cx="576" cy="2016"/>
                          </a:xfrm>
                        </wpg:grpSpPr>
                        <wps:wsp>
                          <wps:cNvPr id="217" name="Freeform 468"/>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469"/>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Line 470"/>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20" name="Text Box 471"/>
                        <wps:cNvSpPr txBox="1">
                          <a:spLocks noChangeArrowheads="1"/>
                        </wps:cNvSpPr>
                        <wps:spPr bwMode="auto">
                          <a:xfrm>
                            <a:off x="7344" y="116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21" name="Text Box 472"/>
                        <wps:cNvSpPr txBox="1">
                          <a:spLocks noChangeArrowheads="1"/>
                        </wps:cNvSpPr>
                        <wps:spPr bwMode="auto">
                          <a:xfrm>
                            <a:off x="8424" y="116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22" name="Rectangle 473"/>
                        <wps:cNvSpPr>
                          <a:spLocks noChangeArrowheads="1"/>
                        </wps:cNvSpPr>
                        <wps:spPr bwMode="auto">
                          <a:xfrm>
                            <a:off x="7488" y="118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223" name="Rectangle 474"/>
                        <wps:cNvSpPr>
                          <a:spLocks noChangeArrowheads="1"/>
                        </wps:cNvSpPr>
                        <wps:spPr bwMode="auto">
                          <a:xfrm>
                            <a:off x="4608" y="118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9" o:spid="_x0000_s1121" style="position:absolute;left:0;text-align:left;margin-left:0;margin-top:11.3pt;width:374.4pt;height:115.2pt;z-index:251670528" coordorigin="1440,10512"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" o:allowincell="f">
                <v:rect id="Rectangle 460" o:spid="_x0000_s1122" style="position:absolute;left:1440;top:10512;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B/cMA&#10;AADcAAAADwAAAGRycy9kb3ducmV2LnhtbESPQWsCMRSE7wX/Q3iCt5pVRNrVKKK0eCmi9eLtsXlu&#10;Fve9LJuo6783BaHHYWa+YebLjmt1ozZUXgyMhhkoksLbSkoDx9+v9w9QIaJYrL2QgQcFWC56b3PM&#10;rb/Lnm6HWKoEkZCjARdjk2sdCkeMYegbkuSdfcsYk2xLbVu8JzjXepxlU81YSVpw2NDaUXE5XNnA&#10;tuOVdd+7yc+pPoZN2PP0emFjBv1uNQMVqYv/4Vd7aw2Ms0/4O5OOgF4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uB/cMAAADcAAAADwAAAAAAAAAAAAAAAACYAgAAZHJzL2Rv&#10;d25yZXYueG1sUEsFBgAAAAAEAAQA9QAAAIgDAAAAAA==&#10;" filled="f" stroked="f" strokeweight=".5pt">
                  <v:textbox inset="1pt,1pt,1pt,1pt">
                    <w:txbxContent>
                      <w:p w:rsidR="00502AA7" w:rsidRDefault="00502AA7" w:rsidP="00502AA7">
                        <w:r>
                          <w:t>c.</w:t>
                        </w:r>
                        <w:r>
                          <w:tab/>
                          <w:t>(real, inverted, larger)</w:t>
                        </w:r>
                      </w:p>
                    </w:txbxContent>
                  </v:textbox>
                </v:rect>
                <v:line id="Line 461" o:spid="_x0000_s1123" style="position:absolute;visibility:visible;mso-wrap-style:square" from="2880,11808" to="8782,1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iy8sIAAADcAAAADwAAAGRycy9kb3ducmV2LnhtbERPz2vCMBS+C/sfwhN201Q3hnRGkaEg&#10;Owi1Htzt0TybYvNSk1i7/94cBjt+fL+X68G2oicfGscKZtMMBHHldMO1glO5myxAhIissXVMCn4p&#10;wHr1Mlpirt2DC+qPsRYphEOOCkyMXS5lqAxZDFPXESfu4rzFmKCvpfb4SOG2lfMs+5AWG04NBjv6&#10;MlRdj3erwP/EcC5ub9/9e729Ha7elHQplHodD5tPEJGG+C/+c++1gvkszU9n0hG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Oiy8sIAAADcAAAADwAAAAAAAAAAAAAA&#10;AAChAgAAZHJzL2Rvd25yZXYueG1sUEsFBgAAAAAEAAQA+QAAAJADAAAAAA==&#10;" strokeweight=".25pt"/>
                <v:shape id="Text Box 462" o:spid="_x0000_s1124" type="#_x0000_t202" style="position:absolute;left:4392;top:116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D1cUA&#10;AADcAAAADwAAAGRycy9kb3ducmV2LnhtbESPQWvCQBSE74L/YXmCN93Eg7TRTZDSQqEgjfHg8TX7&#10;TBazb9PsVuO/dwuFHoeZ+YbZFqPtxJUGbxwrSJcJCOLaacONgmP1tngC4QOyxs4xKbiThyKfTraY&#10;aXfjkq6H0IgIYZ+hgjaEPpPS1y1Z9EvXE0fv7AaLIcqhkXrAW4TbTq6SZC0tGo4LLfb00lJ9OfxY&#10;BbsTl6/me//1WZ5LU1XPCX+sL0rNZ+NuAyLQGP7Df+13rWCVpvB7Jh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gPV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shape id="Text Box 463" o:spid="_x0000_s1125" type="#_x0000_t202" style="position:absolute;left:5472;top:116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dosQA&#10;AADcAAAADwAAAGRycy9kb3ducmV2LnhtbESPQWvCQBSE7wX/w/IEb3VjDtJGVxFREARpjAePz+wz&#10;Wcy+jdlV03/fLRR6HGbmG2a+7G0jntR541jBZJyAIC6dNlwpOBXb9w8QPiBrbByTgm/ysFwM3uaY&#10;affinJ7HUIkIYZ+hgjqENpPSlzVZ9GPXEkfv6jqLIcqukrrDV4TbRqZJMpUWDceFGlta11Tejg+r&#10;YHXmfGPuh8tXfs1NUXwmvJ/elBoN+9UMRKA+/If/2jutI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8naLEAAAA3AAAAA8AAAAAAAAAAAAAAAAAmAIAAGRycy9k&#10;b3ducmV2LnhtbFBLBQYAAAAABAAEAPUAAACJAwAAAAA=&#10;" filled="f" stroked="f">
                  <v:textbox inset="0,0,0,0">
                    <w:txbxContent>
                      <w:p w:rsidR="00502AA7" w:rsidRDefault="00502AA7" w:rsidP="00502AA7">
                        <w:pPr>
                          <w:jc w:val="center"/>
                          <w:rPr>
                            <w:sz w:val="20"/>
                          </w:rPr>
                        </w:pPr>
                        <w:r>
                          <w:rPr>
                            <w:sz w:val="20"/>
                          </w:rPr>
                          <w:sym w:font="Symbol" w:char="F0B7"/>
                        </w:r>
                      </w:p>
                    </w:txbxContent>
                  </v:textbox>
                </v:shape>
                <v:rect id="Rectangle 464" o:spid="_x0000_s1126" style="position:absolute;left:8496;top:118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ogysQA&#10;AADcAAAADwAAAGRycy9kb3ducmV2LnhtbESPQWvCQBSE74X+h+UVvNWNWkRS1yAtLV6KGL14e2Rf&#10;syF5b0N21fTfdwsFj8PMfMOsi5E7daUhNF4MzKYZKJLK20ZqA6fjx/MKVIgoFjsvZOCHAhSbx4c1&#10;5tbf5EDXMtYqQSTkaMDF2Odah8oRY5j6niR5335gjEkOtbYD3hKcOz3PsqVmbCQtOOzpzVHVlhc2&#10;sBt5a93n/uXr3J3Cezjw8tKyMZOncfsKKtIY7+H/9s4amM8W8HcmHQ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IMrEAAAA3AAAAA8AAAAAAAAAAAAAAAAAmAIAAGRycy9k&#10;b3ducmV2LnhtbFBLBQYAAAAABAAEAPUAAACJAwAAAAA=&#10;" filled="f" stroked="f" strokeweight=".5pt">
                  <v:textbox inset="1pt,1pt,1pt,1pt">
                    <w:txbxContent>
                      <w:p w:rsidR="00502AA7" w:rsidRDefault="00502AA7" w:rsidP="00502AA7">
                        <w:r>
                          <w:t xml:space="preserve">2f </w:t>
                        </w:r>
                      </w:p>
                    </w:txbxContent>
                  </v:textbox>
                </v:rect>
                <v:rect id="Rectangle 465" o:spid="_x0000_s1127" style="position:absolute;left:5616;top:118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4vsMA&#10;AADcAAAADwAAAGRycy9kb3ducmV2LnhtbESPzYoCMRCE7wu+Q2jB25pRRGTWKKIoXhbx57K3ZtJO&#10;Bqc7wyTq7NtvFgSPRVV9Rc2XHdfqQW2ovBgYDTNQJIW3lZQGLuft5wxUiCgWay9k4JcCLBe9jznm&#10;1j/lSI9TLFWCSMjRgIuxybUOhSPGMPQNSfKuvmWMSbalti0+E5xrPc6yqWasJC04bGjtqLid7mxg&#10;3/HKut1h8v1TX8ImHHl6v7Exg363+gIVqYvv8Ku9twbGown8n0lH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O4vsMAAADcAAAADwAAAAAAAAAAAAAAAACYAgAAZHJzL2Rv&#10;d25yZXYueG1sUEsFBgAAAAAEAAQA9QAAAIgDAAAAAA==&#10;" filled="f" stroked="f" strokeweight=".5pt">
                  <v:textbox inset="1pt,1pt,1pt,1pt">
                    <w:txbxContent>
                      <w:p w:rsidR="00502AA7" w:rsidRDefault="00502AA7" w:rsidP="00502AA7">
                        <w:r>
                          <w:t xml:space="preserve">f </w:t>
                        </w:r>
                      </w:p>
                    </w:txbxContent>
                  </v:textbox>
                </v:rect>
                <v:line id="Line 466" o:spid="_x0000_s1128" style="position:absolute;flip:y;visibility:visible;mso-wrap-style:square" from="5040,11232" to="5041,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qfycMAAADcAAAADwAAAGRycy9kb3ducmV2LnhtbESPQYvCMBSE78L+h/AW9iKaVlCXapRF&#10;cClexCrs9dG8bYrNS2mi1n9vBMHjMDPfMMt1bxtxpc7XjhWk4wQEcel0zZWC03E7+gbhA7LGxjEp&#10;uJOH9epjsMRMuxsf6FqESkQI+wwVmBDaTEpfGrLox64ljt6/6yyGKLtK6g5vEW4bOUmSmbRYc1ww&#10;2NLGUHkuLlbBLN1P8/xo/O+GzqHe/Zn5MDVKfX32PwsQgfrwDr/auVYwSafwPBOP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qn8nDAAAA3AAAAA8AAAAAAAAAAAAA&#10;AAAAoQIAAGRycy9kb3ducmV2LnhtbFBLBQYAAAAABAAEAPkAAACRAwAAAAA=&#10;" strokeweight="2.25pt">
                  <v:stroke endarrow="block"/>
                </v:line>
                <v:group id="Group 467" o:spid="_x0000_s1129" style="position:absolute;left:6336;top:10800;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Freeform 468" o:spid="_x0000_s1130"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K58UA&#10;AADcAAAADwAAAGRycy9kb3ducmV2LnhtbESPQWvCQBSE7wX/w/KE3nSjh6rRTShioaeCsbX09sg+&#10;k9Ds27i7iem/dwuFHoeZ+YbZ5aNpxUDON5YVLOYJCOLS6oYrBe+nl9kahA/IGlvLpOCHPOTZ5GGH&#10;qbY3PtJQhEpECPsUFdQhdKmUvqzJoJ/bjjh6F+sMhihdJbXDW4SbVi6T5EkabDgu1NjRvqbyu+iN&#10;AixOrtl89Zv9x/HcV+fhevh8Q6Uep+PzFkSgMfyH/9qvWsFysYLfM/EIy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4rnxQAAANwAAAAPAAAAAAAAAAAAAAAAAJgCAABkcnMv&#10;ZG93bnJldi54bWxQSwUGAAAAAAQABAD1AAAAigMAAAAA&#10;" path="m288,c144,336,,672,,1008v,336,144,672,288,1008e" filled="f" strokeweight="1.5pt">
                    <v:path arrowok="t" o:connecttype="custom" o:connectlocs="288,0;0,1008;288,2016" o:connectangles="0,0,0"/>
                  </v:shape>
                  <v:shape id="Freeform 469" o:spid="_x0000_s1131"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Sx8QA&#10;AADcAAAADwAAAGRycy9kb3ducmV2LnhtbERPu2rDMBTdA/0HcQtdQi070LQ4lkMpCS2BDLE7ZLxY&#10;t37UujKW4jh/Hw2Fjofzzraz6cVEo2stK0iiGARxZXXLtYLvcv/8BsJ5ZI29ZVJwIwfb/GGRYart&#10;lU80Fb4WIYRdigoa74dUSlc1ZNBFdiAO3I8dDfoAx1rqEa8h3PRyFcdrabDl0NDgQB8NVb/FxSjY&#10;veil79bHxC5fz5/TbeqKw75U6ulxft+A8DT7f/Gf+0srWCVhbTgTjo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gUsfEAAAA3AAAAA8AAAAAAAAAAAAAAAAAmAIAAGRycy9k&#10;b3ducmV2LnhtbFBLBQYAAAAABAAEAPUAAACJAwAAAAA=&#10;" path="m288,c144,336,,672,,1008v,336,144,672,288,1008e" filled="f" strokeweight="1.5pt">
                    <v:path arrowok="t" o:connecttype="custom" o:connectlocs="288,0;0,1008;288,2016" o:connectangles="0,0,0"/>
                  </v:shape>
                  <v:line id="Line 470" o:spid="_x0000_s1132"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oAz8UAAADcAAAADwAAAGRycy9kb3ducmV2LnhtbESPT2sCMRTE7wW/Q3iCt5rVQ1tXo6hQ&#10;sH88uCp4fGyeyeLmZdlE3X77plDwOMzMb5jZonO1uFEbKs8KRsMMBHHpdcVGwWH//vwGIkRkjbVn&#10;UvBDARbz3tMMc+3vvKNbEY1IEA45KrAxNrmUobTkMAx9Q5y8s28dxiRbI3WL9wR3tRxn2Yt0WHFa&#10;sNjQ2lJ5Ka5Owdfrpj4aPhXfH+ew8pPPndwaq9Sg3y2nICJ18RH+b2+0gvFoAn9n0hG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poAz8UAAADcAAAADwAAAAAAAAAA&#10;AAAAAAChAgAAZHJzL2Rvd25yZXYueG1sUEsFBgAAAAAEAAQA+QAAAJMDAAAAAA==&#10;">
                    <v:stroke dashstyle="1 1"/>
                  </v:line>
                </v:group>
                <v:shape id="Text Box 471" o:spid="_x0000_s1133" type="#_x0000_t202" style="position:absolute;left:7344;top:116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502AA7" w:rsidRDefault="00502AA7" w:rsidP="00502AA7">
                        <w:pPr>
                          <w:jc w:val="center"/>
                          <w:rPr>
                            <w:sz w:val="20"/>
                          </w:rPr>
                        </w:pPr>
                        <w:r>
                          <w:rPr>
                            <w:sz w:val="20"/>
                          </w:rPr>
                          <w:sym w:font="Symbol" w:char="F0B7"/>
                        </w:r>
                      </w:p>
                    </w:txbxContent>
                  </v:textbox>
                </v:shape>
                <v:shape id="Text Box 472" o:spid="_x0000_s1134" type="#_x0000_t202" style="position:absolute;left:8424;top:116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JaMQA&#10;AADcAAAADwAAAGRycy9kb3ducmV2LnhtbESPQWvCQBSE7wX/w/IEb3VjDtJGVxFREARpjAePz+wz&#10;Wcy+jdlV03/fLRR6HGbmG2a+7G0jntR541jBZJyAIC6dNlwpOBXb9w8QPiBrbByTgm/ysFwM3uaY&#10;affinJ7HUIkIYZ+hgjqENpPSlzVZ9GPXEkfv6jqLIcqukrrDV4TbRqZJMpUWDceFGlta11Tejg+r&#10;YHXmfGPuh8tXfs1NUXwmvJ/elBoN+9UMRKA+/If/2jutI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CyWjEAAAA3AAAAA8AAAAAAAAAAAAAAAAAmAIAAGRycy9k&#10;b3ducmV2LnhtbFBLBQYAAAAABAAEAPUAAACJAwAAAAA=&#10;" filled="f" stroked="f">
                  <v:textbox inset="0,0,0,0">
                    <w:txbxContent>
                      <w:p w:rsidR="00502AA7" w:rsidRDefault="00502AA7" w:rsidP="00502AA7">
                        <w:pPr>
                          <w:jc w:val="center"/>
                          <w:rPr>
                            <w:sz w:val="20"/>
                          </w:rPr>
                        </w:pPr>
                        <w:r>
                          <w:rPr>
                            <w:sz w:val="20"/>
                          </w:rPr>
                          <w:sym w:font="Symbol" w:char="F0B7"/>
                        </w:r>
                      </w:p>
                    </w:txbxContent>
                  </v:textbox>
                </v:shape>
                <v:rect id="Rectangle 473" o:spid="_x0000_s1135" style="position:absolute;left:7488;top:118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pP7MMA&#10;AADcAAAADwAAAGRycy9kb3ducmV2LnhtbESPQWvCQBSE7wX/w/KE3urGUKREVxFF8VKKmou3R/aZ&#10;Dea9DdlV03/fLRR6HGbmG2axGrhVD+pD48XAdJKBIqm8baQ2UJ53bx+gQkSx2HohA98UYLUcvSyw&#10;sP4pR3qcYq0SREKBBlyMXaF1qBwxhonvSJJ39T1jTLKvte3xmeDc6jzLZpqxkbTgsKONo+p2urOB&#10;w8Br6/Zf75+XtgzbcOTZ/cbGvI6H9RxUpCH+h//aB2sgz3P4PZOO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pP7MMAAADcAAAADwAAAAAAAAAAAAAAAACYAgAAZHJzL2Rv&#10;d25yZXYueG1sUEsFBgAAAAAEAAQA9QAAAIgDAAAAAA==&#10;" filled="f" stroked="f" strokeweight=".5pt">
                  <v:textbox inset="1pt,1pt,1pt,1pt">
                    <w:txbxContent>
                      <w:p w:rsidR="00502AA7" w:rsidRDefault="00502AA7" w:rsidP="00502AA7">
                        <w:r>
                          <w:t xml:space="preserve">f </w:t>
                        </w:r>
                      </w:p>
                    </w:txbxContent>
                  </v:textbox>
                </v:rect>
                <v:rect id="Rectangle 474" o:spid="_x0000_s1136" style="position:absolute;left:4608;top:118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bqd8MA&#10;AADcAAAADwAAAGRycy9kb3ducmV2LnhtbESPQWvCQBSE7wX/w/IEb3XTWKREVxFF8VKK1ou3R/Y1&#10;G8x7G7Krpv++Kwg9DjPzDTNf9tyoG3Wh9mLgbZyBIim9raUycPrevn6AChHFYuOFDPxSgOVi8DLH&#10;wvq7HOh2jJVKEAkFGnAxtoXWoXTEGMa+JUnej+8YY5JdpW2H9wTnRudZNtWMtaQFhy2tHZWX45UN&#10;7HteWbf7ev88N6ewCQeeXi9szGjYr2agIvXxP/xs762BPJ/A40w6An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bqd8MAAADcAAAADwAAAAAAAAAAAAAAAACYAgAAZHJzL2Rv&#10;d25yZXYueG1sUEsFBgAAAAAEAAQA9QAAAIgDAAAAAA==&#10;" filled="f" stroked="f" strokeweight=".5pt">
                  <v:textbox inset="1pt,1pt,1pt,1pt">
                    <w:txbxContent>
                      <w:p w:rsidR="00502AA7" w:rsidRDefault="00502AA7" w:rsidP="00502AA7">
                        <w:r>
                          <w:t xml:space="preserve">2f </w:t>
                        </w:r>
                      </w:p>
                    </w:txbxContent>
                  </v:textbox>
                </v:rect>
              </v:group>
            </w:pict>
          </mc:Fallback>
        </mc:AlternateContent>
      </w: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3C0396" w:rsidP="00502AA7">
      <w:pPr>
        <w:widowControl w:val="0"/>
        <w:ind w:left="576" w:hanging="576"/>
      </w:pPr>
      <w:r>
        <w:rPr>
          <w:noProof/>
        </w:rPr>
        <mc:AlternateContent>
          <mc:Choice Requires="wpg">
            <w:drawing>
              <wp:anchor distT="0" distB="0" distL="114300" distR="114300" simplePos="0" relativeHeight="251671552" behindDoc="0" locked="0" layoutInCell="0" allowOverlap="1" wp14:anchorId="54C0405E" wp14:editId="6E72383A">
                <wp:simplePos x="0" y="0"/>
                <wp:positionH relativeFrom="column">
                  <wp:posOffset>0</wp:posOffset>
                </wp:positionH>
                <wp:positionV relativeFrom="paragraph">
                  <wp:posOffset>92075</wp:posOffset>
                </wp:positionV>
                <wp:extent cx="4754880" cy="1463040"/>
                <wp:effectExtent l="0" t="0" r="7620" b="22860"/>
                <wp:wrapNone/>
                <wp:docPr id="192" name="Group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1440" y="864"/>
                          <a:chExt cx="7488" cy="2304"/>
                        </a:xfrm>
                      </wpg:grpSpPr>
                      <wps:wsp>
                        <wps:cNvPr id="193" name="Rectangle 476"/>
                        <wps:cNvSpPr>
                          <a:spLocks noChangeArrowheads="1"/>
                        </wps:cNvSpPr>
                        <wps:spPr bwMode="auto">
                          <a:xfrm>
                            <a:off x="1440" y="864"/>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d.</w:t>
                              </w:r>
                              <w:r>
                                <w:tab/>
                                <w:t>(no image forms)</w:t>
                              </w:r>
                            </w:p>
                          </w:txbxContent>
                        </wps:txbx>
                        <wps:bodyPr rot="0" vert="horz" wrap="square" lIns="12700" tIns="12700" rIns="12700" bIns="12700" anchor="t" anchorCtr="0" upright="1">
                          <a:noAutofit/>
                        </wps:bodyPr>
                      </wps:wsp>
                      <wps:wsp>
                        <wps:cNvPr id="194" name="Line 477"/>
                        <wps:cNvCnPr/>
                        <wps:spPr bwMode="auto">
                          <a:xfrm>
                            <a:off x="2880" y="2160"/>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5" name="Text Box 478"/>
                        <wps:cNvSpPr txBox="1">
                          <a:spLocks noChangeArrowheads="1"/>
                        </wps:cNvSpPr>
                        <wps:spPr bwMode="auto">
                          <a:xfrm>
                            <a:off x="4392" y="2016"/>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196" name="Text Box 479"/>
                        <wps:cNvSpPr txBox="1">
                          <a:spLocks noChangeArrowheads="1"/>
                        </wps:cNvSpPr>
                        <wps:spPr bwMode="auto">
                          <a:xfrm>
                            <a:off x="5472" y="2016"/>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197" name="Rectangle 480"/>
                        <wps:cNvSpPr>
                          <a:spLocks noChangeArrowheads="1"/>
                        </wps:cNvSpPr>
                        <wps:spPr bwMode="auto">
                          <a:xfrm>
                            <a:off x="8496" y="216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s:wsp>
                        <wps:cNvPr id="198" name="Rectangle 481"/>
                        <wps:cNvSpPr>
                          <a:spLocks noChangeArrowheads="1"/>
                        </wps:cNvSpPr>
                        <wps:spPr bwMode="auto">
                          <a:xfrm>
                            <a:off x="5616" y="216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199" name="Line 482"/>
                        <wps:cNvCnPr/>
                        <wps:spPr bwMode="auto">
                          <a:xfrm flipV="1">
                            <a:off x="5692" y="1584"/>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00" name="Group 483"/>
                        <wpg:cNvGrpSpPr>
                          <a:grpSpLocks/>
                        </wpg:cNvGrpSpPr>
                        <wpg:grpSpPr bwMode="auto">
                          <a:xfrm>
                            <a:off x="6336" y="1152"/>
                            <a:ext cx="576" cy="2016"/>
                            <a:chOff x="5760" y="8928"/>
                            <a:chExt cx="576" cy="2016"/>
                          </a:xfrm>
                        </wpg:grpSpPr>
                        <wps:wsp>
                          <wps:cNvPr id="201" name="Freeform 484"/>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485"/>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Line 486"/>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04" name="Text Box 487"/>
                        <wps:cNvSpPr txBox="1">
                          <a:spLocks noChangeArrowheads="1"/>
                        </wps:cNvSpPr>
                        <wps:spPr bwMode="auto">
                          <a:xfrm>
                            <a:off x="7344" y="2016"/>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05" name="Text Box 488"/>
                        <wps:cNvSpPr txBox="1">
                          <a:spLocks noChangeArrowheads="1"/>
                        </wps:cNvSpPr>
                        <wps:spPr bwMode="auto">
                          <a:xfrm>
                            <a:off x="8424" y="2016"/>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206" name="Rectangle 489"/>
                        <wps:cNvSpPr>
                          <a:spLocks noChangeArrowheads="1"/>
                        </wps:cNvSpPr>
                        <wps:spPr bwMode="auto">
                          <a:xfrm>
                            <a:off x="7488" y="216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207" name="Rectangle 490"/>
                        <wps:cNvSpPr>
                          <a:spLocks noChangeArrowheads="1"/>
                        </wps:cNvSpPr>
                        <wps:spPr bwMode="auto">
                          <a:xfrm>
                            <a:off x="4608" y="216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5" o:spid="_x0000_s1137" style="position:absolute;left:0;text-align:left;margin-left:0;margin-top:7.25pt;width:374.4pt;height:115.2pt;z-index:251671552" coordorigin="1440,864"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" o:allowincell="f">
                <v:rect id="Rectangle 476" o:spid="_x0000_s1138" style="position:absolute;left:1440;top:864;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C7MEA&#10;AADcAAAADwAAAGRycy9kb3ducmV2LnhtbERPTWsCMRC9F/wPYQrearZWpF2NIkrFi4jWS2/DZtws&#10;7kyWTdTtv28Ewds83udM5x3X6kptqLwYeB9koEgKbyspDRx/vt8+QYWIYrH2Qgb+KMB81nuZYm79&#10;TfZ0PcRSpRAJORpwMTa51qFwxBgGviFJ3Mm3jDHBttS2xVsK51oPs2ysGStJDQ4bWjoqzocLG9h0&#10;vLBuvRttf+tjWIU9jy9nNqb/2i0moCJ18Sl+uDc2zf/6gPsz6QI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8QuzBAAAA3AAAAA8AAAAAAAAAAAAAAAAAmAIAAGRycy9kb3du&#10;cmV2LnhtbFBLBQYAAAAABAAEAPUAAACGAwAAAAA=&#10;" filled="f" stroked="f" strokeweight=".5pt">
                  <v:textbox inset="1pt,1pt,1pt,1pt">
                    <w:txbxContent>
                      <w:p w:rsidR="00502AA7" w:rsidRDefault="00502AA7" w:rsidP="00502AA7">
                        <w:r>
                          <w:t>d.</w:t>
                        </w:r>
                        <w:r>
                          <w:tab/>
                          <w:t>(no image forms)</w:t>
                        </w:r>
                      </w:p>
                    </w:txbxContent>
                  </v:textbox>
                </v:rect>
                <v:line id="Line 477" o:spid="_x0000_s1139" style="position:absolute;visibility:visible;mso-wrap-style:square" from="2880,2160" to="8782,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XW18MAAADcAAAADwAAAGRycy9kb3ducmV2LnhtbERPTWsCMRC9C/0PYQreNNsqolujlFKh&#10;9CCs9lBvw2bcLG4maxLX7b9vBMHbPN7nLNe9bURHPtSOFbyMMxDEpdM1Vwp+9pvRHESIyBobx6Tg&#10;jwKsV0+DJebaXbmgbhcrkUI45KjAxNjmUobSkMUwdi1x4o7OW4wJ+kpqj9cUbhv5mmUzabHm1GCw&#10;pQ9D5Wl3sQr8IYbf4jz57qbV53l78mZPx0Kp4XP//gYiUh8f4rv7S6f5iyncnkkX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l1tfDAAAA3AAAAA8AAAAAAAAAAAAA&#10;AAAAoQIAAGRycy9kb3ducmV2LnhtbFBLBQYAAAAABAAEAPkAAACRAwAAAAA=&#10;" strokeweight=".25pt"/>
                <v:shape id="Text Box 478" o:spid="_x0000_s1140" type="#_x0000_t202" style="position:absolute;left:4392;top:201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502AA7" w:rsidRDefault="00502AA7" w:rsidP="00502AA7">
                        <w:pPr>
                          <w:jc w:val="center"/>
                          <w:rPr>
                            <w:sz w:val="20"/>
                          </w:rPr>
                        </w:pPr>
                        <w:r>
                          <w:rPr>
                            <w:sz w:val="20"/>
                          </w:rPr>
                          <w:sym w:font="Symbol" w:char="F0B7"/>
                        </w:r>
                      </w:p>
                    </w:txbxContent>
                  </v:textbox>
                </v:shape>
                <v:shape id="Text Box 479" o:spid="_x0000_s1141" type="#_x0000_t202" style="position:absolute;left:5472;top:201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5h8MA&#10;AADcAAAADwAAAGRycy9kb3ducmV2LnhtbERPTWvCQBC9F/oflin01mzqIWjqKlIqFApiTA89TrNj&#10;spidTbPbJP57VxC8zeN9znI92VYM1HvjWMFrkoIgrpw2XCv4LrcvcxA+IGtsHZOCM3lYrx4flphr&#10;N3JBwyHUIoawz1FBE0KXS+mrhiz6xHXEkTu63mKIsK+l7nGM4baVszTNpEXDsaHBjt4bqk6Hf6tg&#10;88PFh/nb/e6LY2HKcpHyV3ZS6vlp2ryBCDSFu/jm/tRx/iKD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H5h8MAAADcAAAADwAAAAAAAAAAAAAAAACYAgAAZHJzL2Rv&#10;d25yZXYueG1sUEsFBgAAAAAEAAQA9QAAAIgDAAAAAA==&#10;" filled="f" stroked="f">
                  <v:textbox inset="0,0,0,0">
                    <w:txbxContent>
                      <w:p w:rsidR="00502AA7" w:rsidRDefault="00502AA7" w:rsidP="00502AA7">
                        <w:pPr>
                          <w:jc w:val="center"/>
                          <w:rPr>
                            <w:sz w:val="20"/>
                          </w:rPr>
                        </w:pPr>
                        <w:r>
                          <w:rPr>
                            <w:sz w:val="20"/>
                          </w:rPr>
                          <w:sym w:font="Symbol" w:char="F0B7"/>
                        </w:r>
                      </w:p>
                    </w:txbxContent>
                  </v:textbox>
                </v:shape>
                <v:rect id="Rectangle 480" o:spid="_x0000_s1142" style="position:absolute;left:8496;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dE78EA&#10;AADcAAAADwAAAGRycy9kb3ducmV2LnhtbERPS2sCMRC+F/wPYQrearZSrF2NIkrFSyk+Lr0Nm3Gz&#10;uDNZNlHXf28Kgrf5+J4znXdcqwu1ofJi4H2QgSIpvK2kNHDYf7+NQYWIYrH2QgZuFGA+671MMbf+&#10;Klu67GKpUoiEHA24GJtc61A4YgwD35Ak7uhbxphgW2rb4jWFc62HWTbSjJWkBocNLR0Vp92ZDWw6&#10;Xli3/v34+asPYRW2PDqf2Jj+a7eYgIrUxaf44d7YNP/rE/6fSRfo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HRO/BAAAA3AAAAA8AAAAAAAAAAAAAAAAAmAIAAGRycy9kb3du&#10;cmV2LnhtbFBLBQYAAAAABAAEAPUAAACGAwAAAAA=&#10;" filled="f" stroked="f" strokeweight=".5pt">
                  <v:textbox inset="1pt,1pt,1pt,1pt">
                    <w:txbxContent>
                      <w:p w:rsidR="00502AA7" w:rsidRDefault="00502AA7" w:rsidP="00502AA7">
                        <w:r>
                          <w:t xml:space="preserve">2f </w:t>
                        </w:r>
                      </w:p>
                    </w:txbxContent>
                  </v:textbox>
                </v:rect>
                <v:rect id="Rectangle 481" o:spid="_x0000_s1143" style="position:absolute;left:5616;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jQncQA&#10;AADcAAAADwAAAGRycy9kb3ducmV2LnhtbESPQWsCQQyF7wX/wxChtzrbItJuHUWUihcpWi+9hZ10&#10;Z3GTWXZG3f57cyj0lvBe3vsyXw7cmiv1qYni4HlSgCGpom+kdnD6+nh6BZMyisc2Cjn4pQTLxehh&#10;jqWPNznQ9ZhroyGSSnQQcu5Ka1MViDFNYkei2k/sGbOufW19jzcN59a+FMXMMjaiDQE7WgeqzscL&#10;O9gNvPJh+zndf7entEkHnl3O7NzjeFi9g8k05H/z3/XOK/6b0uozOoFd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Y0J3EAAAA3AAAAA8AAAAAAAAAAAAAAAAAmAIAAGRycy9k&#10;b3ducmV2LnhtbFBLBQYAAAAABAAEAPUAAACJAwAAAAA=&#10;" filled="f" stroked="f" strokeweight=".5pt">
                  <v:textbox inset="1pt,1pt,1pt,1pt">
                    <w:txbxContent>
                      <w:p w:rsidR="00502AA7" w:rsidRDefault="00502AA7" w:rsidP="00502AA7">
                        <w:r>
                          <w:t xml:space="preserve">f </w:t>
                        </w:r>
                      </w:p>
                    </w:txbxContent>
                  </v:textbox>
                </v:rect>
                <v:line id="Line 482" o:spid="_x0000_s1144" style="position:absolute;flip:y;visibility:visible;mso-wrap-style:square" from="5692,1584" to="5693,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H36sMAAADcAAAADwAAAGRycy9kb3ducmV2LnhtbERPTWvCQBC9F/oflin0UswmhaYmuooI&#10;LaGXUhW8DtkxG8zOhuxq4r93C4Xe5vE+Z7mebCeuNPjWsYIsSUEQ10633Cg47D9mcxA+IGvsHJOC&#10;G3lYrx4fllhqN/IPXXehETGEfYkKTAh9KaWvDVn0ieuJI3dyg8UQ4dBIPeAYw20nX9M0lxZbjg0G&#10;e9oaqs+7i1WQZ99vVbU3/nNL59B+Hc37S2aUen6aNgsQgabwL/5zVzrOLwr4fSZ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R9+rDAAAA3AAAAA8AAAAAAAAAAAAA&#10;AAAAoQIAAGRycy9kb3ducmV2LnhtbFBLBQYAAAAABAAEAPkAAACRAwAAAAA=&#10;" strokeweight="2.25pt">
                  <v:stroke endarrow="block"/>
                </v:line>
                <v:group id="Group 483" o:spid="_x0000_s1145" style="position:absolute;left:6336;top:1152;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Freeform 484" o:spid="_x0000_s1146"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ch1cQA&#10;AADcAAAADwAAAGRycy9kb3ducmV2LnhtbESPT4vCMBTE7wt+h/CEva2pHmStRhFxYU+C9R/eHs2z&#10;LTYvNUlr99tvFhY8DjPzG2ax6k0tOnK+sqxgPEpAEOdWV1woOB6+Pj5B+ICssbZMCn7Iw2o5eFtg&#10;qu2T99RloRARwj5FBWUITSqlz0sy6Ee2IY7ezTqDIUpXSO3wGeGmlpMkmUqDFceFEhvalJTfs9Yo&#10;wOzgqtm1nW1O+3NbnLvH9rJDpd6H/XoOIlAfXuH/9rdWMEnG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3IdXEAAAA3AAAAA8AAAAAAAAAAAAAAAAAmAIAAGRycy9k&#10;b3ducmV2LnhtbFBLBQYAAAAABAAEAPUAAACJAwAAAAA=&#10;" path="m288,c144,336,,672,,1008v,336,144,672,288,1008e" filled="f" strokeweight="1.5pt">
                    <v:path arrowok="t" o:connecttype="custom" o:connectlocs="288,0;0,1008;288,2016" o:connectangles="0,0,0"/>
                  </v:shape>
                  <v:shape id="Freeform 485" o:spid="_x0000_s1147"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Hz8MUA&#10;AADcAAAADwAAAGRycy9kb3ducmV2LnhtbESPQYvCMBSE74L/ITzBi2hqYV2pRpFlZRfBw1YPHh/N&#10;s602L6WJtf77jSB4HGbmG2a57kwlWmpcaVnBdBKBIM6sLjlXcDxsx3MQziNrrCyTggc5WK/6vSUm&#10;2t75j9rU5yJA2CWooPC+TqR0WUEG3cTWxME728agD7LJpW7wHuCmknEUzaTBksNCgTV9FZRd05tR&#10;8P2hR/4y20/t6PP00z7aS7rbHpQaDrrNAoSnzr/Dr/avVhBHMTzPh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EfPwxQAAANwAAAAPAAAAAAAAAAAAAAAAAJgCAABkcnMv&#10;ZG93bnJldi54bWxQSwUGAAAAAAQABAD1AAAAigMAAAAA&#10;" path="m288,c144,336,,672,,1008v,336,144,672,288,1008e" filled="f" strokeweight="1.5pt">
                    <v:path arrowok="t" o:connecttype="custom" o:connectlocs="288,0;0,1008;288,2016" o:connectangles="0,0,0"/>
                  </v:shape>
                  <v:line id="Line 486" o:spid="_x0000_s1148"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uh+MUAAADcAAAADwAAAGRycy9kb3ducmV2LnhtbESPQWsCMRSE70L/Q3iF3jRbhdpujWIL&#10;gm314Krg8bF5Joubl2WT6vbfN4LgcZiZb5jJrHO1OFMbKs8KngcZCOLS64qNgt120X8FESKyxtoz&#10;KfijALPpQ2+CufYX3tC5iEYkCIccFdgYm1zKUFpyGAa+IU7e0bcOY5KtkbrFS4K7Wg6z7EU6rDgt&#10;WGzo01J5Kn6dgp/xst4bPhSrr2P48G/fG7k2Vqmnx27+DiJSF+/hW3upFQyzEVzPpCMg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uh+MUAAADcAAAADwAAAAAAAAAA&#10;AAAAAAChAgAAZHJzL2Rvd25yZXYueG1sUEsFBgAAAAAEAAQA+QAAAJMDAAAAAA==&#10;">
                    <v:stroke dashstyle="1 1"/>
                  </v:line>
                </v:group>
                <v:shape id="Text Box 487" o:spid="_x0000_s1149" type="#_x0000_t202" style="position:absolute;left:7344;top:201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shape id="Text Box 488" o:spid="_x0000_s1150" type="#_x0000_t202" style="position:absolute;left:8424;top:201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TC8UA&#10;AADcAAAADwAAAGRycy9kb3ducmV2LnhtbESPQWsCMRSE7wX/Q3iCt5pUU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JML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rect id="Rectangle 489" o:spid="_x0000_s1151" style="position:absolute;left:7488;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QVj8QA&#10;AADcAAAADwAAAGRycy9kb3ducmV2LnhtbESPzWrDMBCE74G8g9hCb4ncUExxopjQ0JJLKPm55LZY&#10;W8vYuzKWkrhvXwUKPQ4z8w2zKkfu1I2G0Hgx8DLPQJFU3jZSGzifPmZvoEJEsdh5IQM/FKBcTycr&#10;LKy/y4Fux1irBJFQoAEXY19oHSpHjGHue5LkffuBMSY51NoOeE9w7vQiy3LN2EhacNjTu6OqPV7Z&#10;wG7kjXWfX6/7S3cO23Dg/NqyMc9P42YJKtIY/8N/7Z01sMhyeJxJR0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kFY/EAAAA3AAAAA8AAAAAAAAAAAAAAAAAmAIAAGRycy9k&#10;b3ducmV2LnhtbFBLBQYAAAAABAAEAPUAAACJAwAAAAA=&#10;" filled="f" stroked="f" strokeweight=".5pt">
                  <v:textbox inset="1pt,1pt,1pt,1pt">
                    <w:txbxContent>
                      <w:p w:rsidR="00502AA7" w:rsidRDefault="00502AA7" w:rsidP="00502AA7">
                        <w:r>
                          <w:t xml:space="preserve">f </w:t>
                        </w:r>
                      </w:p>
                    </w:txbxContent>
                  </v:textbox>
                </v:rect>
                <v:rect id="Rectangle 490" o:spid="_x0000_s1152" style="position:absolute;left:4608;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wFMMA&#10;AADcAAAADwAAAGRycy9kb3ducmV2LnhtbESPQWsCMRSE7wX/Q3iCt5pVxJbVKKK0eCmi9eLtsXlu&#10;Fve9LJuo6783BaHHYWa+YebLjmt1ozZUXgyMhhkoksLbSkoDx9+v909QIaJYrL2QgQcFWC56b3PM&#10;rb/Lnm6HWKoEkZCjARdjk2sdCkeMYegbkuSdfcsYk2xLbVu8JzjXepxlU81YSVpw2NDaUXE5XNnA&#10;tuOVdd+7yc+pPoZN2PP0emFjBv1uNQMVqYv/4Vd7aw2Msw/4O5OOgF4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iwFMMAAADcAAAADwAAAAAAAAAAAAAAAACYAgAAZHJzL2Rv&#10;d25yZXYueG1sUEsFBgAAAAAEAAQA9QAAAIgDAAAAAA==&#10;" filled="f" stroked="f" strokeweight=".5pt">
                  <v:textbox inset="1pt,1pt,1pt,1pt">
                    <w:txbxContent>
                      <w:p w:rsidR="00502AA7" w:rsidRDefault="00502AA7" w:rsidP="00502AA7">
                        <w:r>
                          <w:t xml:space="preserve">2f </w:t>
                        </w:r>
                      </w:p>
                    </w:txbxContent>
                  </v:textbox>
                </v:rect>
              </v:group>
            </w:pict>
          </mc:Fallback>
        </mc:AlternateContent>
      </w: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19543F" w:rsidP="00502AA7">
      <w:pPr>
        <w:widowControl w:val="0"/>
        <w:ind w:left="576" w:hanging="576"/>
      </w:pPr>
      <w:r>
        <w:rPr>
          <w:noProof/>
        </w:rPr>
        <mc:AlternateContent>
          <mc:Choice Requires="wpg">
            <w:drawing>
              <wp:anchor distT="0" distB="0" distL="114300" distR="114300" simplePos="0" relativeHeight="251672576" behindDoc="0" locked="0" layoutInCell="0" allowOverlap="1">
                <wp:simplePos x="0" y="0"/>
                <wp:positionH relativeFrom="column">
                  <wp:posOffset>0</wp:posOffset>
                </wp:positionH>
                <wp:positionV relativeFrom="paragraph">
                  <wp:posOffset>68580</wp:posOffset>
                </wp:positionV>
                <wp:extent cx="4754880" cy="1463040"/>
                <wp:effectExtent l="0" t="0" r="0" b="0"/>
                <wp:wrapNone/>
                <wp:docPr id="176" name="Group 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1440" y="3312"/>
                          <a:chExt cx="7488" cy="2304"/>
                        </a:xfrm>
                      </wpg:grpSpPr>
                      <wps:wsp>
                        <wps:cNvPr id="177" name="Rectangle 492"/>
                        <wps:cNvSpPr>
                          <a:spLocks noChangeArrowheads="1"/>
                        </wps:cNvSpPr>
                        <wps:spPr bwMode="auto">
                          <a:xfrm>
                            <a:off x="1440" y="3312"/>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e.</w:t>
                              </w:r>
                              <w:r>
                                <w:tab/>
                                <w:t>(virtual, erect, larger)</w:t>
                              </w:r>
                            </w:p>
                          </w:txbxContent>
                        </wps:txbx>
                        <wps:bodyPr rot="0" vert="horz" wrap="square" lIns="12700" tIns="12700" rIns="12700" bIns="12700" anchor="t" anchorCtr="0" upright="1">
                          <a:noAutofit/>
                        </wps:bodyPr>
                      </wps:wsp>
                      <wps:wsp>
                        <wps:cNvPr id="178" name="Line 493"/>
                        <wps:cNvCnPr/>
                        <wps:spPr bwMode="auto">
                          <a:xfrm>
                            <a:off x="2880" y="4608"/>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9" name="Text Box 494"/>
                        <wps:cNvSpPr txBox="1">
                          <a:spLocks noChangeArrowheads="1"/>
                        </wps:cNvSpPr>
                        <wps:spPr bwMode="auto">
                          <a:xfrm>
                            <a:off x="4392" y="44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180" name="Text Box 495"/>
                        <wps:cNvSpPr txBox="1">
                          <a:spLocks noChangeArrowheads="1"/>
                        </wps:cNvSpPr>
                        <wps:spPr bwMode="auto">
                          <a:xfrm>
                            <a:off x="5472" y="44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181" name="Rectangle 496"/>
                        <wps:cNvSpPr>
                          <a:spLocks noChangeArrowheads="1"/>
                        </wps:cNvSpPr>
                        <wps:spPr bwMode="auto">
                          <a:xfrm>
                            <a:off x="8496" y="46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s:wsp>
                        <wps:cNvPr id="182" name="Rectangle 497"/>
                        <wps:cNvSpPr>
                          <a:spLocks noChangeArrowheads="1"/>
                        </wps:cNvSpPr>
                        <wps:spPr bwMode="auto">
                          <a:xfrm>
                            <a:off x="5616" y="46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183" name="Line 498"/>
                        <wps:cNvCnPr/>
                        <wps:spPr bwMode="auto">
                          <a:xfrm flipV="1">
                            <a:off x="6048" y="4032"/>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4" name="Group 499"/>
                        <wpg:cNvGrpSpPr>
                          <a:grpSpLocks/>
                        </wpg:cNvGrpSpPr>
                        <wpg:grpSpPr bwMode="auto">
                          <a:xfrm>
                            <a:off x="6336" y="3600"/>
                            <a:ext cx="576" cy="2016"/>
                            <a:chOff x="5760" y="8928"/>
                            <a:chExt cx="576" cy="2016"/>
                          </a:xfrm>
                        </wpg:grpSpPr>
                        <wps:wsp>
                          <wps:cNvPr id="185" name="Freeform 500"/>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Freeform 501"/>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Line 502"/>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88" name="Text Box 503"/>
                        <wps:cNvSpPr txBox="1">
                          <a:spLocks noChangeArrowheads="1"/>
                        </wps:cNvSpPr>
                        <wps:spPr bwMode="auto">
                          <a:xfrm>
                            <a:off x="7344" y="44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189" name="Text Box 504"/>
                        <wps:cNvSpPr txBox="1">
                          <a:spLocks noChangeArrowheads="1"/>
                        </wps:cNvSpPr>
                        <wps:spPr bwMode="auto">
                          <a:xfrm>
                            <a:off x="8424" y="44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190" name="Rectangle 505"/>
                        <wps:cNvSpPr>
                          <a:spLocks noChangeArrowheads="1"/>
                        </wps:cNvSpPr>
                        <wps:spPr bwMode="auto">
                          <a:xfrm>
                            <a:off x="7488" y="46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191" name="Rectangle 506"/>
                        <wps:cNvSpPr>
                          <a:spLocks noChangeArrowheads="1"/>
                        </wps:cNvSpPr>
                        <wps:spPr bwMode="auto">
                          <a:xfrm>
                            <a:off x="4608" y="46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1" o:spid="_x0000_s1153" style="position:absolute;left:0;text-align:left;margin-left:0;margin-top:5.4pt;width:374.4pt;height:115.2pt;z-index:251672576" coordorigin="1440,3312"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" o:allowincell="f">
                <v:rect id="Rectangle 492" o:spid="_x0000_s1154" style="position:absolute;left:1440;top:3312;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uiFcIA&#10;AADcAAAADwAAAGRycy9kb3ducmV2LnhtbERPTWvCQBC9F/wPywje6sZStKTZiLS0eJFi6qW3ITtm&#10;g5nZkF01/nu3UOhtHu9zivXInbrQEFovBhbzDBRJ7W0rjYHD98fjC6gQUSx2XsjAjQKsy8lDgbn1&#10;V9nTpYqNSiEScjTgYuxzrUPtiDHMfU+SuKMfGGOCQ6PtgNcUzp1+yrKlZmwlNTjs6c1RfarObGA7&#10;8sa6z6/n3U93CO9hz8vziY2ZTcfNK6hIY/wX/7m3Ns1freD3mXSB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C6IVwgAAANwAAAAPAAAAAAAAAAAAAAAAAJgCAABkcnMvZG93&#10;bnJldi54bWxQSwUGAAAAAAQABAD1AAAAhwMAAAAA&#10;" filled="f" stroked="f" strokeweight=".5pt">
                  <v:textbox inset="1pt,1pt,1pt,1pt">
                    <w:txbxContent>
                      <w:p w:rsidR="00502AA7" w:rsidRDefault="00502AA7" w:rsidP="00502AA7">
                        <w:r>
                          <w:t>e.</w:t>
                        </w:r>
                        <w:r>
                          <w:tab/>
                          <w:t>(virtual, erect, larger)</w:t>
                        </w:r>
                      </w:p>
                    </w:txbxContent>
                  </v:textbox>
                </v:rect>
                <v:line id="Line 493" o:spid="_x0000_s1155" style="position:absolute;visibility:visible;mso-wrap-style:square" from="2880,4608" to="8782,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Q6KMYAAADcAAAADwAAAGRycy9kb3ducmV2LnhtbESPQUsDMRCF74L/IYzQm82qxcratIgo&#10;lB6EbXvQ27CZbpZuJtskbrf/vnMQvM3w3rz3zWI1+k4NFFMb2MDDtABFXAfbcmNgv/u8fwGVMrLF&#10;LjAZuFCC1fL2ZoGlDWeuaNjmRkkIpxINuJz7UutUO/KYpqEnFu0Qoscsa2y0jXiWcN/px6J41h5b&#10;lgaHPb07qo/bX28g/uT0XZ2eNsOs+Th9HaPb0aEyZnI3vr2CyjTmf/Pf9doK/lxo5RmZ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kOijGAAAA3AAAAA8AAAAAAAAA&#10;AAAAAAAAoQIAAGRycy9kb3ducmV2LnhtbFBLBQYAAAAABAAEAPkAAACUAwAAAAA=&#10;" strokeweight=".25pt"/>
                <v:shape id="Text Box 494" o:spid="_x0000_s1156" type="#_x0000_t202" style="position:absolute;left:4392;top:44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rsidR="00502AA7" w:rsidRDefault="00502AA7" w:rsidP="00502AA7">
                        <w:pPr>
                          <w:jc w:val="center"/>
                          <w:rPr>
                            <w:sz w:val="20"/>
                          </w:rPr>
                        </w:pPr>
                        <w:r>
                          <w:rPr>
                            <w:sz w:val="20"/>
                          </w:rPr>
                          <w:sym w:font="Symbol" w:char="F0B7"/>
                        </w:r>
                      </w:p>
                    </w:txbxContent>
                  </v:textbox>
                </v:shape>
                <v:shape id="Text Box 495" o:spid="_x0000_s1157" type="#_x0000_t202" style="position:absolute;left:5472;top:44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StcUA&#10;AADcAAAADwAAAGRycy9kb3ducmV2LnhtbESPQWvCQBCF7wX/wzKCt7qxB7HRVUQsFArSGA8ex+yY&#10;LGZn0+xW03/fORR6m+G9ee+b1WbwrbpTH11gA7NpBoq4CtZxbeBUvj0vQMWEbLENTAZ+KMJmPXpa&#10;YW7Dgwu6H1OtJIRjjgaalLpc61g15DFOQ0cs2jX0HpOsfa1tjw8J961+ybK59uhYGhrsaNdQdTt+&#10;ewPbMxd793W4fBbXwpXla8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K1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rect id="Rectangle 496" o:spid="_x0000_s1158" style="position:absolute;left:8496;top:4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v3cAA&#10;AADcAAAADwAAAGRycy9kb3ducmV2LnhtbERPTYvCMBC9L/gfwgh7W1NlEalGEcXFi4iul70NzdgU&#10;O5PSRO3+eyMI3ubxPme26LhWN2pD5cXAcJCBIim8raQ0cPrdfE1AhYhisfZCBv4pwGLe+5hhbv1d&#10;DnQ7xlKlEAk5GnAxNrnWoXDEGAa+IUnc2beMMcG21LbFewrnWo+ybKwZK0kNDhtaOSouxysb2Ha8&#10;tO5n/737q09hHQ48vl7YmM9+t5yCitTFt/jl3to0fzKE5zPpAj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vv3cAAAADcAAAADwAAAAAAAAAAAAAAAACYAgAAZHJzL2Rvd25y&#10;ZXYueG1sUEsFBgAAAAAEAAQA9QAAAIUDAAAAAA==&#10;" filled="f" stroked="f" strokeweight=".5pt">
                  <v:textbox inset="1pt,1pt,1pt,1pt">
                    <w:txbxContent>
                      <w:p w:rsidR="00502AA7" w:rsidRDefault="00502AA7" w:rsidP="00502AA7">
                        <w:r>
                          <w:t xml:space="preserve">2f </w:t>
                        </w:r>
                      </w:p>
                    </w:txbxContent>
                  </v:textbox>
                </v:rect>
                <v:rect id="Rectangle 497" o:spid="_x0000_s1159" style="position:absolute;left:5616;top:4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lxqsAA&#10;AADcAAAADwAAAGRycy9kb3ducmV2LnhtbERPS4vCMBC+C/sfwizsTVNFRLpGEUXxsoiPi7ehmW2K&#10;nUlponb//UYQvM3H95zZouNa3akNlRcDw0EGiqTwtpLSwPm06U9BhYhisfZCBv4owGL+0Zthbv1D&#10;DnQ/xlKlEAk5GnAxNrnWoXDEGAa+IUncr28ZY4JtqW2LjxTOtR5l2UQzVpIaHDa0clRcjzc2sOt4&#10;ad12P/651OewDgee3K5szNdnt/wGFamLb/HLvbNp/nQEz2fSBXr+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alxqsAAAADcAAAADwAAAAAAAAAAAAAAAACYAgAAZHJzL2Rvd25y&#10;ZXYueG1sUEsFBgAAAAAEAAQA9QAAAIUDAAAAAA==&#10;" filled="f" stroked="f" strokeweight=".5pt">
                  <v:textbox inset="1pt,1pt,1pt,1pt">
                    <w:txbxContent>
                      <w:p w:rsidR="00502AA7" w:rsidRDefault="00502AA7" w:rsidP="00502AA7">
                        <w:r>
                          <w:t xml:space="preserve">f </w:t>
                        </w:r>
                      </w:p>
                    </w:txbxContent>
                  </v:textbox>
                </v:rect>
                <v:line id="Line 498" o:spid="_x0000_s1160" style="position:absolute;flip:y;visibility:visible;mso-wrap-style:square" from="6048,4032" to="6049,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W3cEAAADcAAAADwAAAGRycy9kb3ducmV2LnhtbERPS4vCMBC+C/sfwizsRda0K7rSNcoi&#10;KMWL+ACvQzM2xWZSmqj13xtB8DYf33Om887W4kqtrxwrSAcJCOLC6YpLBYf98nsCwgdkjbVjUnAn&#10;D/PZR2+KmXY33tJ1F0oRQ9hnqMCE0GRS+sKQRT9wDXHkTq61GCJsS6lbvMVwW8ufJBlLixXHBoMN&#10;LQwV593FKhinm1Ge741fLegcqvXR/PZTo9TXZ/f/ByJQF97ilzvXcf5kCM9n4gVy9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oFbdwQAAANwAAAAPAAAAAAAAAAAAAAAA&#10;AKECAABkcnMvZG93bnJldi54bWxQSwUGAAAAAAQABAD5AAAAjwMAAAAA&#10;" strokeweight="2.25pt">
                  <v:stroke endarrow="block"/>
                </v:line>
                <v:group id="Group 499" o:spid="_x0000_s1161" style="position:absolute;left:6336;top:3600;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shape id="Freeform 500" o:spid="_x0000_s1162"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pF8MIA&#10;AADcAAAADwAAAGRycy9kb3ducmV2LnhtbERPS2vCQBC+F/wPywi91Y0Fi0ZXEbHgqWB84W3Ijkkw&#10;Oxt3NzH9991Cobf5+J6zWPWmFh05X1lWMB4lIIhzqysuFBwPn29TED4ga6wtk4Jv8rBaDl4WmGr7&#10;5D11WShEDGGfooIyhCaV0uclGfQj2xBH7madwRChK6R2+IzhppbvSfIhDVYcG0psaFNSfs9aowCz&#10;g6tm13a2Oe3PbXHuHtvLFyr1OuzXcxCB+vAv/nPvdJw/ncDvM/EC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ukXwwgAAANwAAAAPAAAAAAAAAAAAAAAAAJgCAABkcnMvZG93&#10;bnJldi54bWxQSwUGAAAAAAQABAD1AAAAhwMAAAAA&#10;" path="m288,c144,336,,672,,1008v,336,144,672,288,1008e" filled="f" strokeweight="1.5pt">
                    <v:path arrowok="t" o:connecttype="custom" o:connectlocs="288,0;0,1008;288,2016" o:connectangles="0,0,0"/>
                  </v:shape>
                  <v:shape id="Freeform 501" o:spid="_x0000_s1163"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X1cMA&#10;AADcAAAADwAAAGRycy9kb3ducmV2LnhtbERPTYvCMBC9C/sfwix4kTVVsEo1yrIoiuDBugePQzPb&#10;1m0mpYm1/nsjCN7m8T5nsepMJVpqXGlZwWgYgSDOrC45V/B72nzNQDiPrLGyTAru5GC1/OgtMNH2&#10;xkdqU5+LEMIuQQWF93UipcsKMuiGtiYO3J9tDPoAm1zqBm8h3FRyHEWxNFhyaCiwpp+Csv/0ahSs&#10;J3rgL/FhZAfT87a9t5d0vzkp1f/svucgPHX+LX65dzrMn8XwfCZ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yX1cMAAADcAAAADwAAAAAAAAAAAAAAAACYAgAAZHJzL2Rv&#10;d25yZXYueG1sUEsFBgAAAAAEAAQA9QAAAIgDAAAAAA==&#10;" path="m288,c144,336,,672,,1008v,336,144,672,288,1008e" filled="f" strokeweight="1.5pt">
                    <v:path arrowok="t" o:connecttype="custom" o:connectlocs="288,0;0,1008;288,2016" o:connectangles="0,0,0"/>
                  </v:shape>
                  <v:line id="Line 502" o:spid="_x0000_s1164"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bF3cMAAADcAAAADwAAAGRycy9kb3ducmV2LnhtbERPTWsCMRC9C/6HMEJvNdseqt0apQoF&#10;a+1hVwseh82YLG4myybV9d83QsHbPN7nzBa9a8SZulB7VvA0zkAQV17XbBTsdx+PUxAhImtsPJOC&#10;KwVYzIeDGebaX7igcxmNSCEcclRgY2xzKUNlyWEY+5Y4cUffOYwJdkbqDi8p3DXyOctepMOaU4PF&#10;llaWqlP56xR8TdbNj+FDuf08hqV/3RTy21ilHkb9+xuISH28i//da53mTydweyZd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mxd3DAAAA3AAAAA8AAAAAAAAAAAAA&#10;AAAAoQIAAGRycy9kb3ducmV2LnhtbFBLBQYAAAAABAAEAPkAAACRAwAAAAA=&#10;">
                    <v:stroke dashstyle="1 1"/>
                  </v:line>
                </v:group>
                <v:shape id="Text Box 503" o:spid="_x0000_s1165" type="#_x0000_t202" style="position:absolute;left:7344;top:44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es8UA&#10;AADcAAAADwAAAGRycy9kb3ducmV2LnhtbESPQWvCQBCF7wX/wzKCt7qxB7HRVUQsFArSGA8ex+yY&#10;LGZn0+xW03/fORR6m+G9ee+b1WbwrbpTH11gA7NpBoq4CtZxbeBUvj0vQMWEbLENTAZ+KMJmPXpa&#10;YW7Dgwu6H1OtJIRjjgaalLpc61g15DFOQ0cs2jX0HpOsfa1tjw8J961+ybK59uhYGhrsaNdQdTt+&#10;ewPbMxd793W4fBbXwpXla8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16z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shape id="Text Box 504" o:spid="_x0000_s1166" type="#_x0000_t202" style="position:absolute;left:8424;top:44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7KMMA&#10;AADcAAAADwAAAGRycy9kb3ducmV2LnhtbERPTWvCQBC9F/oflin0Vjf1IEnqGqS0IBSKMR56nGbH&#10;ZEl2Ns1uNf57VxC8zeN9zrKYbC+ONHrjWMHrLAFBXDttuFGwrz5fUhA+IGvsHZOCM3koVo8PS8y1&#10;O3FJx11oRAxhn6OCNoQhl9LXLVn0MzcQR+7gRoshwrGResRTDLe9nCfJQlo0HBtaHOi9pbrb/VsF&#10;6x8uP8zf9++2PJSmqrKEvxadUs9P0/oNRKAp3MU390bH+WkG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f7KMMAAADcAAAADwAAAAAAAAAAAAAAAACYAgAAZHJzL2Rv&#10;d25yZXYueG1sUEsFBgAAAAAEAAQA9QAAAIgDAAAAAA==&#10;" filled="f" stroked="f">
                  <v:textbox inset="0,0,0,0">
                    <w:txbxContent>
                      <w:p w:rsidR="00502AA7" w:rsidRDefault="00502AA7" w:rsidP="00502AA7">
                        <w:pPr>
                          <w:jc w:val="center"/>
                          <w:rPr>
                            <w:sz w:val="20"/>
                          </w:rPr>
                        </w:pPr>
                        <w:r>
                          <w:rPr>
                            <w:sz w:val="20"/>
                          </w:rPr>
                          <w:sym w:font="Symbol" w:char="F0B7"/>
                        </w:r>
                      </w:p>
                    </w:txbxContent>
                  </v:textbox>
                </v:shape>
                <v:rect id="Rectangle 505" o:spid="_x0000_s1167" style="position:absolute;left:7488;top:4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cm8QA&#10;AADcAAAADwAAAGRycy9kb3ducmV2LnhtbESPQWsCQQyF7wX/wxChtzrbItJuHUWUihcpWi+9hZ10&#10;Z3GTWXZG3f57cyj0lvBe3vsyXw7cmiv1qYni4HlSgCGpom+kdnD6+nh6BZMyisc2Cjn4pQTLxehh&#10;jqWPNznQ9ZhroyGSSnQQcu5Ka1MViDFNYkei2k/sGbOufW19jzcN59a+FMXMMjaiDQE7WgeqzscL&#10;O9gNvPJh+zndf7entEkHnl3O7NzjeFi9g8k05H/z3/XOK/6b4uszOoFd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u3JvEAAAA3AAAAA8AAAAAAAAAAAAAAAAAmAIAAGRycy9k&#10;b3ducmV2LnhtbFBLBQYAAAAABAAEAPUAAACJAwAAAAA=&#10;" filled="f" stroked="f" strokeweight=".5pt">
                  <v:textbox inset="1pt,1pt,1pt,1pt">
                    <w:txbxContent>
                      <w:p w:rsidR="00502AA7" w:rsidRDefault="00502AA7" w:rsidP="00502AA7">
                        <w:r>
                          <w:t xml:space="preserve">f </w:t>
                        </w:r>
                      </w:p>
                    </w:txbxContent>
                  </v:textbox>
                </v:rect>
                <v:rect id="Rectangle 506" o:spid="_x0000_s1168" style="position:absolute;left:4608;top:4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5AMEA&#10;AADcAAAADwAAAGRycy9kb3ducmV2LnhtbERPTWvCQBC9C/6HZQRvurGI2DQbEUuLl1K0XnobsmM2&#10;mJkN2VXTf98tFLzN431OsRm4VTfqQ+PFwGKegSKpvG2kNnD6eputQYWIYrH1QgZ+KMCmHI8KzK2/&#10;y4Fux1irFCIhRwMuxi7XOlSOGMPcdySJO/ueMSbY19r2eE/h3OqnLFtpxkZSg8OOdo6qy/HKBvYD&#10;b617/1x+fLen8BoOvLpe2JjpZNi+gIo0xIf43723af7zAv6eSRfo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ieQDBAAAA3AAAAA8AAAAAAAAAAAAAAAAAmAIAAGRycy9kb3du&#10;cmV2LnhtbFBLBQYAAAAABAAEAPUAAACGAwAAAAA=&#10;" filled="f" stroked="f" strokeweight=".5pt">
                  <v:textbox inset="1pt,1pt,1pt,1pt">
                    <w:txbxContent>
                      <w:p w:rsidR="00502AA7" w:rsidRDefault="00502AA7" w:rsidP="00502AA7">
                        <w:r>
                          <w:t xml:space="preserve">2f </w:t>
                        </w:r>
                      </w:p>
                    </w:txbxContent>
                  </v:textbox>
                </v:rect>
              </v:group>
            </w:pict>
          </mc:Fallback>
        </mc:AlternateContent>
      </w: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502AA7" w:rsidRDefault="00502AA7" w:rsidP="00502AA7">
      <w:pPr>
        <w:widowControl w:val="0"/>
        <w:ind w:left="576" w:hanging="576"/>
      </w:pPr>
    </w:p>
    <w:p w:rsidR="006611D4" w:rsidRDefault="006611D4">
      <w:r>
        <w:br w:type="page"/>
      </w:r>
    </w:p>
    <w:p w:rsidR="00502AA7" w:rsidRDefault="00502AA7" w:rsidP="00502AA7">
      <w:pPr>
        <w:widowControl w:val="0"/>
        <w:ind w:left="576" w:hanging="576"/>
      </w:pPr>
    </w:p>
    <w:p w:rsidR="006611D4" w:rsidRDefault="006611D4" w:rsidP="00502AA7">
      <w:pPr>
        <w:widowControl w:val="0"/>
        <w:ind w:left="576" w:hanging="576"/>
      </w:pPr>
      <w:r>
        <w:rPr>
          <w:noProof/>
        </w:rPr>
        <mc:AlternateContent>
          <mc:Choice Requires="wpg">
            <w:drawing>
              <wp:anchor distT="0" distB="0" distL="114300" distR="114300" simplePos="0" relativeHeight="251673600" behindDoc="0" locked="0" layoutInCell="0" allowOverlap="1" wp14:anchorId="14636389" wp14:editId="43EE2B80">
                <wp:simplePos x="0" y="0"/>
                <wp:positionH relativeFrom="column">
                  <wp:posOffset>48260</wp:posOffset>
                </wp:positionH>
                <wp:positionV relativeFrom="paragraph">
                  <wp:posOffset>10160</wp:posOffset>
                </wp:positionV>
                <wp:extent cx="4662170" cy="1463040"/>
                <wp:effectExtent l="0" t="0" r="24130" b="22860"/>
                <wp:wrapNone/>
                <wp:docPr id="162" name="Group 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2170" cy="1463040"/>
                          <a:chOff x="1440" y="5760"/>
                          <a:chExt cx="7342" cy="2304"/>
                        </a:xfrm>
                      </wpg:grpSpPr>
                      <wps:wsp>
                        <wps:cNvPr id="163" name="Rectangle 508"/>
                        <wps:cNvSpPr>
                          <a:spLocks noChangeArrowheads="1"/>
                        </wps:cNvSpPr>
                        <wps:spPr bwMode="auto">
                          <a:xfrm>
                            <a:off x="1440" y="5760"/>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f.</w:t>
                              </w:r>
                              <w:r>
                                <w:tab/>
                                <w:t>(virtual, erect, smaller)</w:t>
                              </w:r>
                            </w:p>
                          </w:txbxContent>
                        </wps:txbx>
                        <wps:bodyPr rot="0" vert="horz" wrap="square" lIns="12700" tIns="12700" rIns="12700" bIns="12700" anchor="t" anchorCtr="0" upright="1">
                          <a:noAutofit/>
                        </wps:bodyPr>
                      </wps:wsp>
                      <wps:wsp>
                        <wps:cNvPr id="164" name="Line 509"/>
                        <wps:cNvCnPr/>
                        <wps:spPr bwMode="auto">
                          <a:xfrm>
                            <a:off x="2880" y="7056"/>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 name="Text Box 510"/>
                        <wps:cNvSpPr txBox="1">
                          <a:spLocks noChangeArrowheads="1"/>
                        </wps:cNvSpPr>
                        <wps:spPr bwMode="auto">
                          <a:xfrm>
                            <a:off x="5472" y="691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166" name="Rectangle 511"/>
                        <wps:cNvSpPr>
                          <a:spLocks noChangeArrowheads="1"/>
                        </wps:cNvSpPr>
                        <wps:spPr bwMode="auto">
                          <a:xfrm>
                            <a:off x="5616" y="705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s:wsp>
                        <wps:cNvPr id="167" name="Line 512"/>
                        <wps:cNvCnPr/>
                        <wps:spPr bwMode="auto">
                          <a:xfrm flipV="1">
                            <a:off x="5184" y="6480"/>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Text Box 513"/>
                        <wps:cNvSpPr txBox="1">
                          <a:spLocks noChangeArrowheads="1"/>
                        </wps:cNvSpPr>
                        <wps:spPr bwMode="auto">
                          <a:xfrm>
                            <a:off x="7344" y="691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2AA7" w:rsidRDefault="00502AA7" w:rsidP="00502AA7">
                              <w:pPr>
                                <w:jc w:val="center"/>
                                <w:rPr>
                                  <w:sz w:val="20"/>
                                </w:rPr>
                              </w:pPr>
                              <w:r>
                                <w:rPr>
                                  <w:sz w:val="20"/>
                                </w:rPr>
                                <w:sym w:font="Symbol" w:char="F0B7"/>
                              </w:r>
                            </w:p>
                          </w:txbxContent>
                        </wps:txbx>
                        <wps:bodyPr rot="0" vert="horz" wrap="square" lIns="0" tIns="0" rIns="0" bIns="0" anchor="t" anchorCtr="0" upright="1">
                          <a:noAutofit/>
                        </wps:bodyPr>
                      </wps:wsp>
                      <wps:wsp>
                        <wps:cNvPr id="169" name="Rectangle 514"/>
                        <wps:cNvSpPr>
                          <a:spLocks noChangeArrowheads="1"/>
                        </wps:cNvSpPr>
                        <wps:spPr bwMode="auto">
                          <a:xfrm>
                            <a:off x="7488" y="705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02AA7" w:rsidRDefault="00502AA7" w:rsidP="00502AA7">
                              <w:r>
                                <w:t xml:space="preserve">f </w:t>
                              </w:r>
                            </w:p>
                          </w:txbxContent>
                        </wps:txbx>
                        <wps:bodyPr rot="0" vert="horz" wrap="square" lIns="12700" tIns="12700" rIns="12700" bIns="12700" anchor="t" anchorCtr="0" upright="1">
                          <a:noAutofit/>
                        </wps:bodyPr>
                      </wps:wsp>
                      <wpg:grpSp>
                        <wpg:cNvPr id="170" name="Group 515"/>
                        <wpg:cNvGrpSpPr>
                          <a:grpSpLocks/>
                        </wpg:cNvGrpSpPr>
                        <wpg:grpSpPr bwMode="auto">
                          <a:xfrm>
                            <a:off x="6192" y="6048"/>
                            <a:ext cx="864" cy="2016"/>
                            <a:chOff x="9504" y="6768"/>
                            <a:chExt cx="864" cy="2016"/>
                          </a:xfrm>
                        </wpg:grpSpPr>
                        <wps:wsp>
                          <wps:cNvPr id="171" name="Freeform 516"/>
                          <wps:cNvSpPr>
                            <a:spLocks/>
                          </wps:cNvSpPr>
                          <wps:spPr bwMode="auto">
                            <a:xfrm>
                              <a:off x="10080" y="676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Freeform 517"/>
                          <wps:cNvSpPr>
                            <a:spLocks/>
                          </wps:cNvSpPr>
                          <wps:spPr bwMode="auto">
                            <a:xfrm rot="-10800000">
                              <a:off x="9504" y="676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Line 518"/>
                          <wps:cNvCnPr/>
                          <wps:spPr bwMode="auto">
                            <a:xfrm>
                              <a:off x="9936" y="676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Line 519"/>
                          <wps:cNvCnPr/>
                          <wps:spPr bwMode="auto">
                            <a:xfrm>
                              <a:off x="9504" y="8784"/>
                              <a:ext cx="8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 name="Line 520"/>
                          <wps:cNvCnPr/>
                          <wps:spPr bwMode="auto">
                            <a:xfrm>
                              <a:off x="9504" y="6768"/>
                              <a:ext cx="8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07" o:spid="_x0000_s1169" style="position:absolute;left:0;text-align:left;margin-left:3.8pt;margin-top:.8pt;width:367.1pt;height:115.2pt;z-index:251673600" coordorigin="1440,5760" coordsize="7342,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" o:allowincell="f">
                <v:rect id="Rectangle 508" o:spid="_x0000_s1170" style="position:absolute;left:1440;top:5760;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yy8EA&#10;AADcAAAADwAAAGRycy9kb3ducmV2LnhtbERPS2vCQBC+F/wPyxS81U21BEldRZQWL0V8XLwN2Wk2&#10;mJkN2VXjv3cLBW/z8T1ntui5UVfqQu3FwPsoA0VSeltLZeB4+HqbggoRxWLjhQzcKcBiPniZYWH9&#10;TXZ03cdKpRAJBRpwMbaF1qF0xBhGviVJ3K/vGGOCXaVth7cUzo0eZ1muGWtJDQ5bWjkqz/sLG9j0&#10;vLTue/vxc2qOYR12nF/ObMzwtV9+gorUx6f4372xaX4+gb9n0gV6/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pMsvBAAAA3AAAAA8AAAAAAAAAAAAAAAAAmAIAAGRycy9kb3du&#10;cmV2LnhtbFBLBQYAAAAABAAEAPUAAACGAwAAAAA=&#10;" filled="f" stroked="f" strokeweight=".5pt">
                  <v:textbox inset="1pt,1pt,1pt,1pt">
                    <w:txbxContent>
                      <w:p w:rsidR="00502AA7" w:rsidRDefault="00502AA7" w:rsidP="00502AA7">
                        <w:r>
                          <w:t>f.</w:t>
                        </w:r>
                        <w:r>
                          <w:tab/>
                          <w:t>(virtual, erect, smaller)</w:t>
                        </w:r>
                      </w:p>
                    </w:txbxContent>
                  </v:textbox>
                </v:rect>
                <v:line id="Line 509" o:spid="_x0000_s1171" style="position:absolute;visibility:visible;mso-wrap-style:square" from="2880,7056" to="8782,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Cm8MIAAADcAAAADwAAAGRycy9kb3ducmV2LnhtbERPTWsCMRC9F/wPYYTeatYqUlajiFSQ&#10;HgqrPeht2Iybxc1kTeK6/ntTKPQ2j/c5i1VvG9GRD7VjBeNRBoK4dLrmSsHPYfv2ASJEZI2NY1Lw&#10;oACr5eBlgbl2dy6o28dKpBAOOSowMba5lKE0ZDGMXEucuLPzFmOCvpLa4z2F20a+Z9lMWqw5NRhs&#10;aWOovOxvVoE/xXAsrpOvblp9Xr8v3hzoXCj1OuzXcxCR+vgv/nPvdJo/m8LvM+kC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PCm8MIAAADcAAAADwAAAAAAAAAAAAAA&#10;AAChAgAAZHJzL2Rvd25yZXYueG1sUEsFBgAAAAAEAAQA+QAAAJADAAAAAA==&#10;" strokeweight=".25pt"/>
                <v:shape id="Text Box 510" o:spid="_x0000_s1172" type="#_x0000_t202" style="position:absolute;left:5472;top:691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502AA7" w:rsidRDefault="00502AA7" w:rsidP="00502AA7">
                        <w:pPr>
                          <w:jc w:val="center"/>
                          <w:rPr>
                            <w:sz w:val="20"/>
                          </w:rPr>
                        </w:pPr>
                        <w:r>
                          <w:rPr>
                            <w:sz w:val="20"/>
                          </w:rPr>
                          <w:sym w:font="Symbol" w:char="F0B7"/>
                        </w:r>
                      </w:p>
                    </w:txbxContent>
                  </v:textbox>
                </v:shape>
                <v:rect id="Rectangle 511" o:spid="_x0000_s1173" style="position:absolute;left:5616;top:705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6RU8EA&#10;AADcAAAADwAAAGRycy9kb3ducmV2LnhtbERPTWvCQBC9F/wPywje6sYioaTZiFhavJSi5uJtyE6z&#10;wcxsyK6a/vtuodDbPN7nlJuJe3WjMXReDKyWGSiSxttOWgP16e3xGVSIKBZ7L2TgmwJsqtlDiYX1&#10;dznQ7RhblUIkFGjAxTgUWofGEWNY+oEkcV9+ZIwJjq22I95TOPf6KctyzdhJanA40M5Rczle2cB+&#10;4q1175/rj3Nfh9dw4Px6YWMW82n7AirSFP/Ff+69TfPzHH6fSRfo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ekVPBAAAA3AAAAA8AAAAAAAAAAAAAAAAAmAIAAGRycy9kb3du&#10;cmV2LnhtbFBLBQYAAAAABAAEAPUAAACGAwAAAAA=&#10;" filled="f" stroked="f" strokeweight=".5pt">
                  <v:textbox inset="1pt,1pt,1pt,1pt">
                    <w:txbxContent>
                      <w:p w:rsidR="00502AA7" w:rsidRDefault="00502AA7" w:rsidP="00502AA7">
                        <w:r>
                          <w:t xml:space="preserve">f </w:t>
                        </w:r>
                      </w:p>
                    </w:txbxContent>
                  </v:textbox>
                </v:rect>
                <v:line id="Line 512" o:spid="_x0000_s1174" style="position:absolute;flip:y;visibility:visible;mso-wrap-style:square" from="5184,6480" to="5185,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e2JMEAAADcAAAADwAAAGRycy9kb3ducmV2LnhtbERPS4vCMBC+C/sfwgh7EU27YF2qURbB&#10;pXgRH7DXoRmbYjMpTdTuvzeC4G0+vucsVr1txI06XztWkE4SEMSl0zVXCk7HzfgbhA/IGhvHpOCf&#10;PKyWH4MF5trdeU+3Q6hEDGGfowITQptL6UtDFv3EtcSRO7vOYoiwq6Tu8B7DbSO/kiSTFmuODQZb&#10;WhsqL4erVZClu2lRHI3/XdMl1Ns/MxulRqnPYf8zBxGoD2/xy13oOD+bwfOZeIF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l7YkwQAAANwAAAAPAAAAAAAAAAAAAAAA&#10;AKECAABkcnMvZG93bnJldi54bWxQSwUGAAAAAAQABAD5AAAAjwMAAAAA&#10;" strokeweight="2.25pt">
                  <v:stroke endarrow="block"/>
                </v:line>
                <v:shape id="Text Box 513" o:spid="_x0000_s1175" type="#_x0000_t202" style="position:absolute;left:7344;top:691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4Sc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4VW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d7hJxQAAANwAAAAPAAAAAAAAAAAAAAAAAJgCAABkcnMv&#10;ZG93bnJldi54bWxQSwUGAAAAAAQABAD1AAAAigMAAAAA&#10;" filled="f" stroked="f">
                  <v:textbox inset="0,0,0,0">
                    <w:txbxContent>
                      <w:p w:rsidR="00502AA7" w:rsidRDefault="00502AA7" w:rsidP="00502AA7">
                        <w:pPr>
                          <w:jc w:val="center"/>
                          <w:rPr>
                            <w:sz w:val="20"/>
                          </w:rPr>
                        </w:pPr>
                        <w:r>
                          <w:rPr>
                            <w:sz w:val="20"/>
                          </w:rPr>
                          <w:sym w:font="Symbol" w:char="F0B7"/>
                        </w:r>
                      </w:p>
                    </w:txbxContent>
                  </v:textbox>
                </v:shape>
                <v:rect id="Rectangle 514" o:spid="_x0000_s1176" style="position:absolute;left:7488;top:705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EFIcIA&#10;AADcAAAADwAAAGRycy9kb3ducmV2LnhtbERPS2vCQBC+F/wPyxR6q5uWEtrUjYhF8VLEx6W3ITvN&#10;hmRmQ3bV+O/dgtDbfHzPmc1H7tSZhtB4MfAyzUCRVN42Uhs4HlbP76BCRLHYeSEDVwowLycPMyys&#10;v8iOzvtYqxQioUADLsa+0DpUjhjD1Pckifv1A2NMcKi1HfCSwrnTr1mWa8ZGUoPDnpaOqnZ/YgOb&#10;kRfWrbdv3z/dMXyFHeenlo15ehwXn6AijfFffHdvbJqff8DfM+k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QUhwgAAANwAAAAPAAAAAAAAAAAAAAAAAJgCAABkcnMvZG93&#10;bnJldi54bWxQSwUGAAAAAAQABAD1AAAAhwMAAAAA&#10;" filled="f" stroked="f" strokeweight=".5pt">
                  <v:textbox inset="1pt,1pt,1pt,1pt">
                    <w:txbxContent>
                      <w:p w:rsidR="00502AA7" w:rsidRDefault="00502AA7" w:rsidP="00502AA7">
                        <w:r>
                          <w:t xml:space="preserve">f </w:t>
                        </w:r>
                      </w:p>
                    </w:txbxContent>
                  </v:textbox>
                </v:rect>
                <v:group id="Group 515" o:spid="_x0000_s1177" style="position:absolute;left:6192;top:6048;width:864;height:2016" coordorigin="9504,6768" coordsize="864,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Freeform 516" o:spid="_x0000_s1178" style="position:absolute;left:10080;top:676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Qz1MIA&#10;AADcAAAADwAAAGRycy9kb3ducmV2LnhtbERPS2vCQBC+F/wPywje6sYebI2uIlLBU8H4wtuQHZNg&#10;djbubmL677uFQm/z8T1nsepNLTpyvrKsYDJOQBDnVldcKDgetq8fIHxA1lhbJgXf5GG1HLwsMNX2&#10;yXvqslCIGMI+RQVlCE0qpc9LMujHtiGO3M06gyFCV0jt8BnDTS3fkmQqDVYcG0psaFNSfs9aowCz&#10;g6tm13a2Oe3PbXHuHp+XL1RqNOzXcxCB+vAv/nPvdJz/PoHfZ+IF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DPUwgAAANwAAAAPAAAAAAAAAAAAAAAAAJgCAABkcnMvZG93&#10;bnJldi54bWxQSwUGAAAAAAQABAD1AAAAhwMAAAAA&#10;" path="m288,c144,336,,672,,1008v,336,144,672,288,1008e" filled="f" strokeweight="1.5pt">
                    <v:path arrowok="t" o:connecttype="custom" o:connectlocs="288,0;0,1008;288,2016" o:connectangles="0,0,0"/>
                  </v:shape>
                  <v:shape id="Freeform 517" o:spid="_x0000_s1179" style="position:absolute;left:9504;top:676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h8cQA&#10;AADcAAAADwAAAGRycy9kb3ducmV2LnhtbERPTWvCQBC9F/oflin0Is0mglpi1iCiVAo9GD14HLLT&#10;JDY7G7JrjP++Wyh4m8f7nCwfTSsG6l1jWUESxSCIS6sbrhScjru3dxDOI2tsLZOCOznIV89PGaba&#10;3vhAQ+ErEULYpaig9r5LpXRlTQZdZDviwH3b3qAPsK+k7vEWwk0rp3E8lwYbDg01drSpqfwprkbB&#10;dqYn/jL/Suxkcf4Y7sOl+NwdlXp9GddLEJ5G/xD/u/c6zF9M4e+ZcIF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y4fHEAAAA3AAAAA8AAAAAAAAAAAAAAAAAmAIAAGRycy9k&#10;b3ducmV2LnhtbFBLBQYAAAAABAAEAPUAAACJAwAAAAA=&#10;" path="m288,c144,336,,672,,1008v,336,144,672,288,1008e" filled="f" strokeweight="1.5pt">
                    <v:path arrowok="t" o:connecttype="custom" o:connectlocs="288,0;0,1008;288,2016" o:connectangles="0,0,0"/>
                  </v:shape>
                  <v:line id="Line 518" o:spid="_x0000_s1180" style="position:absolute;visibility:visible;mso-wrap-style:square" from="9936,6768" to="9936,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iz+cMAAADcAAAADwAAAGRycy9kb3ducmV2LnhtbERPTWsCMRC9F/ofwhS81WwVtN0apQqC&#10;rXpwVfA4bMZk6WaybFJd/30jFHqbx/ucyaxztbhQGyrPCl76GQji0uuKjYLDfvn8CiJEZI21Z1Jw&#10;owCz6ePDBHPtr7yjSxGNSCEcclRgY2xyKUNpyWHo+4Y4cWffOowJtkbqFq8p3NVykGUj6bDi1GCx&#10;oYWl8rv4cQrW41V9NHwqNp/nMPdvXzu5NVap3lP38Q4iUhf/xX/ulU7zx0O4P5Muk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Is/nDAAAA3AAAAA8AAAAAAAAAAAAA&#10;AAAAoQIAAGRycy9kb3ducmV2LnhtbFBLBQYAAAAABAAEAPkAAACRAwAAAAA=&#10;">
                    <v:stroke dashstyle="1 1"/>
                  </v:line>
                  <v:line id="Line 519" o:spid="_x0000_s1181" style="position:absolute;visibility:visible;mso-wrap-style:square" from="9504,8784" to="10368,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yYG8MAAADcAAAADwAAAGRycy9kb3ducmV2LnhtbERPS2vCQBC+F/oflil4qxtrsRJdRQQf&#10;9NZUBG9DdkxisrPp7kbTf98tCN7m43vOfNmbRlzJ+cqygtEwAUGcW11xoeDwvXmdgvABWWNjmRT8&#10;kofl4vlpjqm2N/6iaxYKEUPYp6igDKFNpfR5SQb90LbEkTtbZzBE6AqpHd5iuGnkW5JMpMGKY0OJ&#10;La1LyuusMwqOXcanS71xDXbb3e58/Kn9+FOpwUu/moEI1IeH+O7e6zj/4x3+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cmBvDAAAA3AAAAA8AAAAAAAAAAAAA&#10;AAAAoQIAAGRycy9kb3ducmV2LnhtbFBLBQYAAAAABAAEAPkAAACRAwAAAAA=&#10;" strokeweight="1.5pt"/>
                  <v:line id="Line 520" o:spid="_x0000_s1182" style="position:absolute;visibility:visible;mso-wrap-style:square" from="9504,6768" to="1036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9gMMAAADcAAAADwAAAGRycy9kb3ducmV2LnhtbERPS2vCQBC+F/oflil4qxsrtRJdRQQf&#10;9NZUBG9DdkxisrPp7kbTf98tCN7m43vOfNmbRlzJ+cqygtEwAUGcW11xoeDwvXmdgvABWWNjmRT8&#10;kofl4vlpjqm2N/6iaxYKEUPYp6igDKFNpfR5SQb90LbEkTtbZzBE6AqpHd5iuGnkW5JMpMGKY0OJ&#10;La1LyuusMwqOXcanS71xDXbb3e58/Kn9+FOpwUu/moEI1IeH+O7e6zj/4x3+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QPYDDAAAA3AAAAA8AAAAAAAAAAAAA&#10;AAAAoQIAAGRycy9kb3ducmV2LnhtbFBLBQYAAAAABAAEAPkAAACRAwAAAAA=&#10;" strokeweight="1.5pt"/>
                </v:group>
              </v:group>
            </w:pict>
          </mc:Fallback>
        </mc:AlternateContent>
      </w:r>
    </w:p>
    <w:p w:rsidR="006611D4" w:rsidRDefault="006611D4" w:rsidP="00502AA7">
      <w:pPr>
        <w:widowControl w:val="0"/>
        <w:ind w:left="576" w:hanging="576"/>
      </w:pPr>
    </w:p>
    <w:p w:rsidR="006611D4" w:rsidRDefault="006611D4" w:rsidP="00502AA7">
      <w:pPr>
        <w:widowControl w:val="0"/>
        <w:ind w:left="576" w:hanging="576"/>
      </w:pPr>
    </w:p>
    <w:p w:rsidR="006611D4" w:rsidRDefault="006611D4" w:rsidP="00502AA7">
      <w:pPr>
        <w:widowControl w:val="0"/>
        <w:ind w:left="576" w:hanging="576"/>
      </w:pPr>
    </w:p>
    <w:p w:rsidR="006611D4" w:rsidRDefault="006611D4" w:rsidP="00502AA7">
      <w:pPr>
        <w:widowControl w:val="0"/>
        <w:ind w:left="576" w:hanging="576"/>
      </w:pPr>
    </w:p>
    <w:p w:rsidR="006611D4" w:rsidRDefault="006611D4" w:rsidP="00502AA7">
      <w:pPr>
        <w:widowControl w:val="0"/>
        <w:ind w:left="576" w:hanging="576"/>
      </w:pPr>
    </w:p>
    <w:p w:rsidR="006611D4" w:rsidRDefault="006611D4" w:rsidP="00502AA7">
      <w:pPr>
        <w:widowControl w:val="0"/>
        <w:ind w:left="576" w:hanging="576"/>
      </w:pPr>
    </w:p>
    <w:p w:rsidR="006611D4" w:rsidRDefault="006611D4" w:rsidP="00502AA7">
      <w:pPr>
        <w:widowControl w:val="0"/>
        <w:ind w:left="576" w:hanging="576"/>
      </w:pPr>
    </w:p>
    <w:p w:rsidR="006611D4" w:rsidRDefault="006611D4" w:rsidP="00502AA7">
      <w:pPr>
        <w:widowControl w:val="0"/>
        <w:ind w:left="576" w:hanging="576"/>
      </w:pPr>
    </w:p>
    <w:p w:rsidR="006611D4" w:rsidRDefault="006611D4" w:rsidP="00502AA7">
      <w:pPr>
        <w:widowControl w:val="0"/>
        <w:ind w:left="576" w:hanging="576"/>
      </w:pPr>
    </w:p>
    <w:p w:rsidR="006611D4" w:rsidRDefault="006611D4" w:rsidP="00502AA7">
      <w:pPr>
        <w:widowControl w:val="0"/>
        <w:ind w:left="576" w:hanging="576"/>
      </w:pPr>
    </w:p>
    <w:p w:rsidR="00816679" w:rsidRDefault="00816679" w:rsidP="00502AA7">
      <w:pPr>
        <w:pStyle w:val="Heading1"/>
      </w:pPr>
      <w:r>
        <w:t xml:space="preserve">Hand-in assignment </w:t>
      </w:r>
    </w:p>
    <w:p w:rsidR="00816679" w:rsidRDefault="00FB3F4D" w:rsidP="00A92359">
      <w:pPr>
        <w:pStyle w:val="BodyText2"/>
        <w:spacing w:after="0"/>
      </w:pPr>
      <w:r>
        <w:t>1</w:t>
      </w:r>
      <w:r w:rsidR="00816679">
        <w:t>.</w:t>
      </w:r>
      <w:r w:rsidR="00816679">
        <w:tab/>
        <w:t>Complete the diagrams below by drawing in the light rays as they emerge from the lenses.</w:t>
      </w:r>
      <w:r w:rsidR="00A92359">
        <w:t xml:space="preserve">  </w:t>
      </w:r>
      <w:r w:rsidR="00816679">
        <w:t>Label each of the lenses below as either convex or concave.</w:t>
      </w:r>
      <w:r w:rsidR="00A92359">
        <w:t xml:space="preserve">  </w:t>
      </w:r>
      <w:r w:rsidR="00816679">
        <w:t>Label each of the lenses below as either converging or diverging.</w:t>
      </w:r>
    </w:p>
    <w:p w:rsidR="00816679" w:rsidRDefault="00816679">
      <w:pPr>
        <w:widowControl w:val="0"/>
        <w:ind w:left="576" w:hanging="576"/>
      </w:pPr>
    </w:p>
    <w:p w:rsidR="00816679" w:rsidRDefault="00816679">
      <w:pPr>
        <w:widowControl w:val="0"/>
        <w:ind w:left="576"/>
      </w:pPr>
      <w:r>
        <w:object w:dxaOrig="3601" w:dyaOrig="2308">
          <v:shape id="_x0000_i1027" type="#_x0000_t75" style="width:180pt;height:115.55pt" o:ole="" fillcolor="window">
            <v:imagedata r:id="rId69" o:title=""/>
          </v:shape>
          <o:OLEObject Type="Embed" ProgID="Word.Picture.8" ShapeID="_x0000_i1027" DrawAspect="Content" ObjectID="_1525604495" r:id="rId70"/>
        </w:object>
      </w:r>
      <w:r>
        <w:tab/>
      </w:r>
      <w:r>
        <w:tab/>
      </w:r>
      <w:r>
        <w:tab/>
      </w:r>
      <w:r>
        <w:tab/>
      </w:r>
      <w:r w:rsidR="0019543F">
        <w:rPr>
          <w:noProof/>
        </w:rPr>
        <w:drawing>
          <wp:inline distT="0" distB="0" distL="0" distR="0">
            <wp:extent cx="1460500" cy="1517015"/>
            <wp:effectExtent l="0" t="0" r="635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60500" cy="1517015"/>
                    </a:xfrm>
                    <a:prstGeom prst="rect">
                      <a:avLst/>
                    </a:prstGeom>
                    <a:noFill/>
                    <a:ln>
                      <a:noFill/>
                    </a:ln>
                  </pic:spPr>
                </pic:pic>
              </a:graphicData>
            </a:graphic>
          </wp:inline>
        </w:drawing>
      </w:r>
    </w:p>
    <w:p w:rsidR="00816679" w:rsidRDefault="00816679">
      <w:pPr>
        <w:widowControl w:val="0"/>
        <w:ind w:left="576" w:hanging="576"/>
      </w:pPr>
    </w:p>
    <w:p w:rsidR="00816679" w:rsidRDefault="00816679">
      <w:pPr>
        <w:widowControl w:val="0"/>
        <w:ind w:left="576"/>
      </w:pPr>
    </w:p>
    <w:p w:rsidR="00816679" w:rsidRDefault="00FB3F4D">
      <w:pPr>
        <w:widowControl w:val="0"/>
        <w:ind w:left="576" w:hanging="576"/>
      </w:pPr>
      <w:r>
        <w:t>2</w:t>
      </w:r>
      <w:r w:rsidR="00816679">
        <w:t>.</w:t>
      </w:r>
      <w:r w:rsidR="00816679">
        <w:tab/>
        <w:t>Using the “rules for light rays” sketch ray diagrams for the following cases.  State whether the image is:  Real or virtual, erect or inverted, and larger or smaller than the object.</w:t>
      </w:r>
    </w:p>
    <w:p w:rsidR="00816679" w:rsidRDefault="0019543F">
      <w:r>
        <w:rPr>
          <w:noProof/>
        </w:rPr>
        <mc:AlternateContent>
          <mc:Choice Requires="wpg">
            <w:drawing>
              <wp:anchor distT="0" distB="0" distL="114300" distR="114300" simplePos="0" relativeHeight="251648000" behindDoc="0" locked="0" layoutInCell="0" allowOverlap="1">
                <wp:simplePos x="0" y="0"/>
                <wp:positionH relativeFrom="column">
                  <wp:posOffset>0</wp:posOffset>
                </wp:positionH>
                <wp:positionV relativeFrom="paragraph">
                  <wp:posOffset>13970</wp:posOffset>
                </wp:positionV>
                <wp:extent cx="4754880" cy="1463040"/>
                <wp:effectExtent l="0" t="0" r="0" b="0"/>
                <wp:wrapNone/>
                <wp:docPr id="146"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1440" y="5616"/>
                          <a:chExt cx="7488" cy="2304"/>
                        </a:xfrm>
                      </wpg:grpSpPr>
                      <wps:wsp>
                        <wps:cNvPr id="147" name="Rectangle 48"/>
                        <wps:cNvSpPr>
                          <a:spLocks noChangeArrowheads="1"/>
                        </wps:cNvSpPr>
                        <wps:spPr bwMode="auto">
                          <a:xfrm>
                            <a:off x="1440" y="5616"/>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a.</w:t>
                              </w:r>
                              <w:r>
                                <w:tab/>
                              </w:r>
                            </w:p>
                          </w:txbxContent>
                        </wps:txbx>
                        <wps:bodyPr rot="0" vert="horz" wrap="square" lIns="12700" tIns="12700" rIns="12700" bIns="12700" anchor="t" anchorCtr="0" upright="1">
                          <a:noAutofit/>
                        </wps:bodyPr>
                      </wps:wsp>
                      <wps:wsp>
                        <wps:cNvPr id="148" name="Line 49"/>
                        <wps:cNvCnPr/>
                        <wps:spPr bwMode="auto">
                          <a:xfrm>
                            <a:off x="2880" y="6912"/>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9" name="Text Box 50"/>
                        <wps:cNvSpPr txBox="1">
                          <a:spLocks noChangeArrowheads="1"/>
                        </wps:cNvSpPr>
                        <wps:spPr bwMode="auto">
                          <a:xfrm>
                            <a:off x="4392"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50" name="Text Box 51"/>
                        <wps:cNvSpPr txBox="1">
                          <a:spLocks noChangeArrowheads="1"/>
                        </wps:cNvSpPr>
                        <wps:spPr bwMode="auto">
                          <a:xfrm>
                            <a:off x="5472"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51" name="Rectangle 52"/>
                        <wps:cNvSpPr>
                          <a:spLocks noChangeArrowheads="1"/>
                        </wps:cNvSpPr>
                        <wps:spPr bwMode="auto">
                          <a:xfrm>
                            <a:off x="8496"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s:wsp>
                        <wps:cNvPr id="152" name="Rectangle 53"/>
                        <wps:cNvSpPr>
                          <a:spLocks noChangeArrowheads="1"/>
                        </wps:cNvSpPr>
                        <wps:spPr bwMode="auto">
                          <a:xfrm>
                            <a:off x="5616"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153" name="Line 54"/>
                        <wps:cNvCnPr/>
                        <wps:spPr bwMode="auto">
                          <a:xfrm flipV="1">
                            <a:off x="3168" y="6336"/>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4" name="Group 55"/>
                        <wpg:cNvGrpSpPr>
                          <a:grpSpLocks/>
                        </wpg:cNvGrpSpPr>
                        <wpg:grpSpPr bwMode="auto">
                          <a:xfrm>
                            <a:off x="6336" y="5904"/>
                            <a:ext cx="576" cy="2016"/>
                            <a:chOff x="5760" y="8928"/>
                            <a:chExt cx="576" cy="2016"/>
                          </a:xfrm>
                        </wpg:grpSpPr>
                        <wps:wsp>
                          <wps:cNvPr id="155" name="Freeform 56"/>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Freeform 57"/>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Line 58"/>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58" name="Text Box 59"/>
                        <wps:cNvSpPr txBox="1">
                          <a:spLocks noChangeArrowheads="1"/>
                        </wps:cNvSpPr>
                        <wps:spPr bwMode="auto">
                          <a:xfrm>
                            <a:off x="7344"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59" name="Text Box 60"/>
                        <wps:cNvSpPr txBox="1">
                          <a:spLocks noChangeArrowheads="1"/>
                        </wps:cNvSpPr>
                        <wps:spPr bwMode="auto">
                          <a:xfrm>
                            <a:off x="8424" y="676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60" name="Rectangle 61"/>
                        <wps:cNvSpPr>
                          <a:spLocks noChangeArrowheads="1"/>
                        </wps:cNvSpPr>
                        <wps:spPr bwMode="auto">
                          <a:xfrm>
                            <a:off x="7488"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161" name="Rectangle 62"/>
                        <wps:cNvSpPr>
                          <a:spLocks noChangeArrowheads="1"/>
                        </wps:cNvSpPr>
                        <wps:spPr bwMode="auto">
                          <a:xfrm>
                            <a:off x="4608" y="691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183" style="position:absolute;margin-left:0;margin-top:1.1pt;width:374.4pt;height:115.2pt;z-index:251648000" coordorigin="1440,5616"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" o:allowincell="f">
                <v:rect id="Rectangle 48" o:spid="_x0000_s1184" style="position:absolute;left:1440;top:5616;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oqMEA&#10;AADcAAAADwAAAGRycy9kb3ducmV2LnhtbERPTWsCMRC9F/wPYQRvNauILatRRFG8FNF68TZsxs3i&#10;zmTZRN3++6Yg9DaP9znzZce1elAbKi8GRsMMFEnhbSWlgfP39v0TVIgoFmsvZOCHAiwXvbc55tY/&#10;5UiPUyxVCpGQowEXY5NrHQpHjGHoG5LEXX3LGBNsS21bfKZwrvU4y6aasZLU4LChtaPidrqzgX3H&#10;K+t2h8nXpT6HTTjy9H5jYwb9bjUDFamL/+KXe2/T/MkH/D2TLt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naKjBAAAA3AAAAA8AAAAAAAAAAAAAAAAAmAIAAGRycy9kb3du&#10;cmV2LnhtbFBLBQYAAAAABAAEAPUAAACGAwAAAAA=&#10;" filled="f" stroked="f" strokeweight=".5pt">
                  <v:textbox inset="1pt,1pt,1pt,1pt">
                    <w:txbxContent>
                      <w:p w:rsidR="00816679" w:rsidRDefault="00816679">
                        <w:r>
                          <w:t>a.</w:t>
                        </w:r>
                        <w:r>
                          <w:tab/>
                        </w:r>
                      </w:p>
                    </w:txbxContent>
                  </v:textbox>
                </v:rect>
                <v:line id="Line 49" o:spid="_x0000_s1185" style="position:absolute;visibility:visible;mso-wrap-style:square" from="2880,6912" to="8782,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jwlcUAAADcAAAADwAAAGRycy9kb3ducmV2LnhtbESPQUvDQBCF74L/YRmhN7tRS5HYbRFR&#10;kB6ENB70NmSn2dDsbLq7pum/7xyE3mZ4b977ZrWZfK9GiqkLbOBhXoAiboLtuDXwXX/cP4NKGdli&#10;H5gMnCnBZn17s8LShhNXNO5yqySEU4kGXM5DqXVqHHlM8zAQi7YP0WOWNbbaRjxJuO/1Y1EstceO&#10;pcHhQG+OmsPuzxuIvzn9VMen7bho349fh+hq2lfGzO6m1xdQmaZ8Nf9ff1rBXwitPCMT6P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jwlcUAAADcAAAADwAAAAAAAAAA&#10;AAAAAAChAgAAZHJzL2Rvd25yZXYueG1sUEsFBgAAAAAEAAQA+QAAAJMDAAAAAA==&#10;" strokeweight=".25pt"/>
                <v:shape id="Text Box 50" o:spid="_x0000_s1186" type="#_x0000_t202" style="position:absolute;left:4392;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5BssIA&#10;AADcAAAADwAAAGRycy9kb3ducmV2LnhtbERPTYvCMBC9L/gfwix4W9MVkb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kGywgAAANwAAAAPAAAAAAAAAAAAAAAAAJgCAABkcnMvZG93&#10;bnJldi54bWxQSwUGAAAAAAQABAD1AAAAhwMAAAAA&#10;" filled="f" stroked="f">
                  <v:textbox inset="0,0,0,0">
                    <w:txbxContent>
                      <w:p w:rsidR="00816679" w:rsidRDefault="00816679">
                        <w:pPr>
                          <w:jc w:val="center"/>
                          <w:rPr>
                            <w:sz w:val="20"/>
                          </w:rPr>
                        </w:pPr>
                        <w:r>
                          <w:rPr>
                            <w:sz w:val="20"/>
                          </w:rPr>
                          <w:sym w:font="Symbol" w:char="F0B7"/>
                        </w:r>
                      </w:p>
                    </w:txbxContent>
                  </v:textbox>
                </v:shape>
                <v:shape id="Text Box 51" o:spid="_x0000_s1187" type="#_x0000_t202" style="position:absolute;left:5472;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1+8s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X7yxQAAANwAAAAPAAAAAAAAAAAAAAAAAJgCAABkcnMv&#10;ZG93bnJldi54bWxQSwUGAAAAAAQABAD1AAAAigMAAAAA&#10;" filled="f" stroked="f">
                  <v:textbox inset="0,0,0,0">
                    <w:txbxContent>
                      <w:p w:rsidR="00816679" w:rsidRDefault="00816679">
                        <w:pPr>
                          <w:jc w:val="center"/>
                          <w:rPr>
                            <w:sz w:val="20"/>
                          </w:rPr>
                        </w:pPr>
                        <w:r>
                          <w:rPr>
                            <w:sz w:val="20"/>
                          </w:rPr>
                          <w:sym w:font="Symbol" w:char="F0B7"/>
                        </w:r>
                      </w:p>
                    </w:txbxContent>
                  </v:textbox>
                </v:shape>
                <v:rect id="Rectangle 52" o:spid="_x0000_s1188" style="position:absolute;left:8496;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vDmsIA&#10;AADcAAAADwAAAGRycy9kb3ducmV2LnhtbERPS2vCQBC+F/wPywje6saiImk2IpYWL1J8XHobsmM2&#10;mJkN2VXTf98tFHqbj+85xXrgVt2pD40XA7NpBoqk8raR2sD59P68AhUiisXWCxn4pgDrcvRUYG79&#10;Qw50P8ZapRAJORpwMXa51qFyxBimviNJ3MX3jDHBvta2x0cK51a/ZNlSMzaSGhx2tHVUXY83NrAb&#10;eGPdx+d8/9Wew1s48PJ2ZWMm42HzCirSEP/Ff+6dTfMXM/h9Jl2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G8OawgAAANwAAAAPAAAAAAAAAAAAAAAAAJgCAABkcnMvZG93&#10;bnJldi54bWxQSwUGAAAAAAQABAD1AAAAhwMAAAAA&#10;" filled="f" stroked="f" strokeweight=".5pt">
                  <v:textbox inset="1pt,1pt,1pt,1pt">
                    <w:txbxContent>
                      <w:p w:rsidR="00816679" w:rsidRDefault="00816679">
                        <w:r>
                          <w:t xml:space="preserve">2f </w:t>
                        </w:r>
                      </w:p>
                    </w:txbxContent>
                  </v:textbox>
                </v:rect>
                <v:rect id="Rectangle 53" o:spid="_x0000_s1189" style="position:absolute;left:5616;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ld7cEA&#10;AADcAAAADwAAAGRycy9kb3ducmV2LnhtbERPTWsCMRC9F/wPYQRvNatYKatRRFG8lKL14m3YjJvF&#10;ncmyibr+e1Mo9DaP9znzZce1ulMbKi8GRsMMFEnhbSWlgdPP9v0TVIgoFmsvZOBJAZaL3tscc+sf&#10;cqD7MZYqhUjI0YCLscm1DoUjxjD0DUniLr5ljAm2pbYtPlI413qcZVPNWElqcNjQ2lFxPd7YwL7j&#10;lXW778nXuT6FTTjw9HZlYwb9bjUDFamL/+I/996m+R9j+H0mXa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JXe3BAAAA3AAAAA8AAAAAAAAAAAAAAAAAmAIAAGRycy9kb3du&#10;cmV2LnhtbFBLBQYAAAAABAAEAPUAAACGAwAAAAA=&#10;" filled="f" stroked="f" strokeweight=".5pt">
                  <v:textbox inset="1pt,1pt,1pt,1pt">
                    <w:txbxContent>
                      <w:p w:rsidR="00816679" w:rsidRDefault="00816679">
                        <w:r>
                          <w:t xml:space="preserve">f </w:t>
                        </w:r>
                      </w:p>
                    </w:txbxContent>
                  </v:textbox>
                </v:rect>
                <v:line id="Line 54" o:spid="_x0000_s1190" style="position:absolute;flip:y;visibility:visible;mso-wrap-style:square" from="3168,6336" to="3169,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B6msMAAADcAAAADwAAAGRycy9kb3ducmV2LnhtbERPTWvCQBC9F/wPywi9FLOJJSqpq4hg&#10;Cb2UmoLXITvNBrOzIbua9N93C4Xe5vE+Z7ufbCfuNPjWsYIsSUEQ10633Cj4rE6LDQgfkDV2jknB&#10;N3nY72YPWyy0G/mD7ufQiBjCvkAFJoS+kNLXhiz6xPXEkftyg8UQ4dBIPeAYw20nl2m6khZbjg0G&#10;ezoaqq/nm1Wwyt7zsqyMfz3SNbRvF7N+yoxSj/Pp8AIi0BT+xX/uUsf5+TP8PhMv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AeprDAAAA3AAAAA8AAAAAAAAAAAAA&#10;AAAAoQIAAGRycy9kb3ducmV2LnhtbFBLBQYAAAAABAAEAPkAAACRAwAAAAA=&#10;" strokeweight="2.25pt">
                  <v:stroke endarrow="block"/>
                </v:line>
                <v:group id="Group 55" o:spid="_x0000_s1191" style="position:absolute;left:6336;top:5904;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shape id="Freeform 56" o:spid="_x0000_s1192"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pt8IA&#10;AADcAAAADwAAAGRycy9kb3ducmV2LnhtbERPS2vCQBC+F/wPywje6saCpUZXEbHgqWB84W3Ijkkw&#10;Oxt3NzH9991Cobf5+J6zWPWmFh05X1lWMBknIIhzqysuFBwPn68fIHxA1lhbJgXf5GG1HLwsMNX2&#10;yXvqslCIGMI+RQVlCE0qpc9LMujHtiGO3M06gyFCV0jt8BnDTS3fkuRdGqw4NpTY0Kak/J61RgFm&#10;B1fNru1sc9qf2+LcPbaXL1RqNOzXcxCB+vAv/nPvdJw/ncLvM/EC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2mm3wgAAANwAAAAPAAAAAAAAAAAAAAAAAJgCAABkcnMvZG93&#10;bnJldi54bWxQSwUGAAAAAAQABAD1AAAAhwMAAAAA&#10;" path="m288,c144,336,,672,,1008v,336,144,672,288,1008e" filled="f" strokeweight="1.5pt">
                    <v:path arrowok="t" o:connecttype="custom" o:connectlocs="288,0;0,1008;288,2016" o:connectangles="0,0,0"/>
                  </v:shape>
                  <v:shape id="Freeform 57" o:spid="_x0000_s1193"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7ksMA&#10;AADcAAAADwAAAGRycy9kb3ducmV2LnhtbERPTYvCMBC9L/gfwgh7EU0VrFKNIqLsIuzB6sHj0Ixt&#10;tZmUJtb67zfCwt7m8T5nue5MJVpqXGlZwXgUgSDOrC45V3A+7YdzEM4ja6wsk4IXOViveh9LTLR9&#10;8pHa1OcihLBLUEHhfZ1I6bKCDLqRrYkDd7WNQR9gk0vd4DOEm0pOoiiWBksODQXWtC0ou6cPo2A3&#10;1QN/i3/GdjC7fLWv9pYe9ielPvvdZgHCU+f/xX/ubx3mT2N4PxMu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y7ksMAAADcAAAADwAAAAAAAAAAAAAAAACYAgAAZHJzL2Rv&#10;d25yZXYueG1sUEsFBgAAAAAEAAQA9QAAAIgDAAAAAA==&#10;" path="m288,c144,336,,672,,1008v,336,144,672,288,1008e" filled="f" strokeweight="1.5pt">
                    <v:path arrowok="t" o:connecttype="custom" o:connectlocs="288,0;0,1008;288,2016" o:connectangles="0,0,0"/>
                  </v:shape>
                  <v:line id="Line 58" o:spid="_x0000_s1194"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bpmsMAAADcAAAADwAAAGRycy9kb3ducmV2LnhtbERPTWsCMRC9F/ofwhS81WwFtd0apQqC&#10;rXpwVfA4bMZk6WaybFJd/30jFHqbx/ucyaxztbhQGyrPCl76GQji0uuKjYLDfvn8CiJEZI21Z1Jw&#10;owCz6ePDBHPtr7yjSxGNSCEcclRgY2xyKUNpyWHo+4Y4cWffOowJtkbqFq8p3NVykGUj6bDi1GCx&#10;oYWl8rv4cQrW41V9NHwqNp/nMPdvXzu5NVap3lP38Q4iUhf/xX/ulU7zh2O4P5Muk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0G6ZrDAAAA3AAAAA8AAAAAAAAAAAAA&#10;AAAAoQIAAGRycy9kb3ducmV2LnhtbFBLBQYAAAAABAAEAPkAAACRAwAAAAA=&#10;">
                    <v:stroke dashstyle="1 1"/>
                  </v:line>
                </v:group>
                <v:shape id="Text Box 59" o:spid="_x0000_s1195" type="#_x0000_t202" style="position:absolute;left:7344;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9M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3L0xQAAANwAAAAPAAAAAAAAAAAAAAAAAJgCAABkcnMv&#10;ZG93bnJldi54bWxQSwUGAAAAAAQABAD1AAAAigMAAAAA&#10;" filled="f" stroked="f">
                  <v:textbox inset="0,0,0,0">
                    <w:txbxContent>
                      <w:p w:rsidR="00816679" w:rsidRDefault="00816679">
                        <w:pPr>
                          <w:jc w:val="center"/>
                          <w:rPr>
                            <w:sz w:val="20"/>
                          </w:rPr>
                        </w:pPr>
                        <w:r>
                          <w:rPr>
                            <w:sz w:val="20"/>
                          </w:rPr>
                          <w:sym w:font="Symbol" w:char="F0B7"/>
                        </w:r>
                      </w:p>
                    </w:txbxContent>
                  </v:textbox>
                </v:shape>
                <v:shape id="Text Box 60" o:spid="_x0000_s1196" type="#_x0000_t202" style="position:absolute;left:8424;top:676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816679" w:rsidRDefault="00816679">
                        <w:pPr>
                          <w:jc w:val="center"/>
                          <w:rPr>
                            <w:sz w:val="20"/>
                          </w:rPr>
                        </w:pPr>
                        <w:r>
                          <w:rPr>
                            <w:sz w:val="20"/>
                          </w:rPr>
                          <w:sym w:font="Symbol" w:char="F0B7"/>
                        </w:r>
                      </w:p>
                    </w:txbxContent>
                  </v:textbox>
                </v:shape>
                <v:rect id="Rectangle 61" o:spid="_x0000_s1197" style="position:absolute;left:7488;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usvMQA&#10;AADcAAAADwAAAGRycy9kb3ducmV2LnhtbESPzWrDQAyE74W+w6JAb806pZjiZBNCS0suoeTnkpvw&#10;ql4TS2u8m8R9++hQ6E1iRjOfFquRO3OlIbVRHMymBRiSOvpWGgfHw+fzG5iUUTx2UcjBLyVYLR8f&#10;Flj5eJMdXfe5MRoiqUIHIee+sjbVgRjTNPYkqv3EgTHrOjTWD3jTcO7sS1GUlrEVbQjY03ug+ry/&#10;sIPNyGsfvr5ft6fumD7SjsvLmZ17mozrOZhMY/43/11vvOKXiq/P6AR2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7rLzEAAAA3AAAAA8AAAAAAAAAAAAAAAAAmAIAAGRycy9k&#10;b3ducmV2LnhtbFBLBQYAAAAABAAEAPUAAACJAwAAAAA=&#10;" filled="f" stroked="f" strokeweight=".5pt">
                  <v:textbox inset="1pt,1pt,1pt,1pt">
                    <w:txbxContent>
                      <w:p w:rsidR="00816679" w:rsidRDefault="00816679">
                        <w:r>
                          <w:t xml:space="preserve">f </w:t>
                        </w:r>
                      </w:p>
                    </w:txbxContent>
                  </v:textbox>
                </v:rect>
                <v:rect id="Rectangle 62" o:spid="_x0000_s1198" style="position:absolute;left:4608;top:69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cJJ8EA&#10;AADcAAAADwAAAGRycy9kb3ducmV2LnhtbERPS2vCQBC+F/oflil4qxtFgkRXkYripYiPi7chO80G&#10;M7Mhu2r677sFwdt8fM+ZL3tu1J26UHsxMBpmoEhKb2upDJxPm88pqBBRLDZeyMAvBVgu3t/mWFj/&#10;kAPdj7FSKURCgQZcjG2hdSgdMYahb0kS9+M7xphgV2nb4SOFc6PHWZZrxlpSg8OWvhyV1+ONDex6&#10;Xlm33U++L805rMOB89uVjRl89KsZqEh9fImf7p1N8/MR/D+TLt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3CSfBAAAA3AAAAA8AAAAAAAAAAAAAAAAAmAIAAGRycy9kb3du&#10;cmV2LnhtbFBLBQYAAAAABAAEAPUAAACGAwAAAAA=&#10;" filled="f" stroked="f" strokeweight=".5pt">
                  <v:textbox inset="1pt,1pt,1pt,1pt">
                    <w:txbxContent>
                      <w:p w:rsidR="00816679" w:rsidRDefault="00816679">
                        <w:r>
                          <w:t xml:space="preserve">2f </w:t>
                        </w:r>
                      </w:p>
                    </w:txbxContent>
                  </v:textbox>
                </v:rect>
              </v:group>
            </w:pict>
          </mc:Fallback>
        </mc:AlternateContent>
      </w:r>
    </w:p>
    <w:p w:rsidR="00816679" w:rsidRDefault="00816679"/>
    <w:p w:rsidR="00816679" w:rsidRDefault="00816679"/>
    <w:p w:rsidR="00816679" w:rsidRDefault="00816679"/>
    <w:p w:rsidR="00816679" w:rsidRDefault="00816679"/>
    <w:p w:rsidR="00816679" w:rsidRDefault="00816679"/>
    <w:p w:rsidR="00816679" w:rsidRDefault="00816679"/>
    <w:p w:rsidR="00816679" w:rsidRDefault="00816679"/>
    <w:p w:rsidR="00816679" w:rsidRDefault="0019543F">
      <w:pPr>
        <w:widowControl w:val="0"/>
        <w:ind w:left="576" w:hanging="576"/>
      </w:pPr>
      <w:r>
        <w:rPr>
          <w:noProof/>
        </w:rPr>
        <mc:AlternateContent>
          <mc:Choice Requires="wpg">
            <w:drawing>
              <wp:anchor distT="0" distB="0" distL="114300" distR="114300" simplePos="0" relativeHeight="251646976" behindDoc="0" locked="0" layoutInCell="0" allowOverlap="1">
                <wp:simplePos x="0" y="0"/>
                <wp:positionH relativeFrom="column">
                  <wp:posOffset>0</wp:posOffset>
                </wp:positionH>
                <wp:positionV relativeFrom="paragraph">
                  <wp:posOffset>166370</wp:posOffset>
                </wp:positionV>
                <wp:extent cx="4754880" cy="1463040"/>
                <wp:effectExtent l="0" t="0" r="0" b="0"/>
                <wp:wrapNone/>
                <wp:docPr id="130"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864" y="8640"/>
                          <a:chExt cx="7488" cy="2304"/>
                        </a:xfrm>
                      </wpg:grpSpPr>
                      <wps:wsp>
                        <wps:cNvPr id="131" name="Rectangle 22"/>
                        <wps:cNvSpPr>
                          <a:spLocks noChangeArrowheads="1"/>
                        </wps:cNvSpPr>
                        <wps:spPr bwMode="auto">
                          <a:xfrm>
                            <a:off x="864" y="8640"/>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b.</w:t>
                              </w:r>
                              <w:r>
                                <w:tab/>
                              </w:r>
                            </w:p>
                          </w:txbxContent>
                        </wps:txbx>
                        <wps:bodyPr rot="0" vert="horz" wrap="square" lIns="12700" tIns="12700" rIns="12700" bIns="12700" anchor="t" anchorCtr="0" upright="1">
                          <a:noAutofit/>
                        </wps:bodyPr>
                      </wps:wsp>
                      <wps:wsp>
                        <wps:cNvPr id="132" name="Line 25"/>
                        <wps:cNvCnPr/>
                        <wps:spPr bwMode="auto">
                          <a:xfrm>
                            <a:off x="2304" y="9936"/>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 name="Text Box 26"/>
                        <wps:cNvSpPr txBox="1">
                          <a:spLocks noChangeArrowheads="1"/>
                        </wps:cNvSpPr>
                        <wps:spPr bwMode="auto">
                          <a:xfrm>
                            <a:off x="3816" y="979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34" name="Text Box 27"/>
                        <wps:cNvSpPr txBox="1">
                          <a:spLocks noChangeArrowheads="1"/>
                        </wps:cNvSpPr>
                        <wps:spPr bwMode="auto">
                          <a:xfrm>
                            <a:off x="4896" y="979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35" name="Rectangle 29"/>
                        <wps:cNvSpPr>
                          <a:spLocks noChangeArrowheads="1"/>
                        </wps:cNvSpPr>
                        <wps:spPr bwMode="auto">
                          <a:xfrm>
                            <a:off x="7920" y="993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s:wsp>
                        <wps:cNvPr id="136" name="Rectangle 30"/>
                        <wps:cNvSpPr>
                          <a:spLocks noChangeArrowheads="1"/>
                        </wps:cNvSpPr>
                        <wps:spPr bwMode="auto">
                          <a:xfrm>
                            <a:off x="5040" y="993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137" name="Line 31"/>
                        <wps:cNvCnPr/>
                        <wps:spPr bwMode="auto">
                          <a:xfrm flipV="1">
                            <a:off x="4032" y="9360"/>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38" name="Group 41"/>
                        <wpg:cNvGrpSpPr>
                          <a:grpSpLocks/>
                        </wpg:cNvGrpSpPr>
                        <wpg:grpSpPr bwMode="auto">
                          <a:xfrm>
                            <a:off x="5760" y="8928"/>
                            <a:ext cx="576" cy="2016"/>
                            <a:chOff x="5760" y="8928"/>
                            <a:chExt cx="576" cy="2016"/>
                          </a:xfrm>
                        </wpg:grpSpPr>
                        <wps:wsp>
                          <wps:cNvPr id="139" name="Freeform 35"/>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Freeform 36"/>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Line 40"/>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42" name="Text Box 42"/>
                        <wps:cNvSpPr txBox="1">
                          <a:spLocks noChangeArrowheads="1"/>
                        </wps:cNvSpPr>
                        <wps:spPr bwMode="auto">
                          <a:xfrm>
                            <a:off x="6768" y="979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43" name="Text Box 43"/>
                        <wps:cNvSpPr txBox="1">
                          <a:spLocks noChangeArrowheads="1"/>
                        </wps:cNvSpPr>
                        <wps:spPr bwMode="auto">
                          <a:xfrm>
                            <a:off x="7848" y="979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44" name="Rectangle 44"/>
                        <wps:cNvSpPr>
                          <a:spLocks noChangeArrowheads="1"/>
                        </wps:cNvSpPr>
                        <wps:spPr bwMode="auto">
                          <a:xfrm>
                            <a:off x="6912" y="993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145" name="Rectangle 45"/>
                        <wps:cNvSpPr>
                          <a:spLocks noChangeArrowheads="1"/>
                        </wps:cNvSpPr>
                        <wps:spPr bwMode="auto">
                          <a:xfrm>
                            <a:off x="4032" y="993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199" style="position:absolute;left:0;text-align:left;margin-left:0;margin-top:13.1pt;width:374.4pt;height:115.2pt;z-index:251646976" coordorigin="864,8640"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" o:allowincell="f">
                <v:rect id="Rectangle 22" o:spid="_x0000_s1200" style="position:absolute;left:864;top:8640;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mOsIA&#10;AADcAAAADwAAAGRycy9kb3ducmV2LnhtbERPS2vCQBC+F/wPywje6sYqImk2IpYWL1J8XHobsmM2&#10;mJkN2VXTf98tFHqbj+85xXrgVt2pD40XA7NpBoqk8raR2sD59P68AhUiisXWCxn4pgDrcvRUYG79&#10;Qw50P8ZapRAJORpwMXa51qFyxBimviNJ3MX3jDHBvta2x0cK51a/ZNlSMzaSGhx2tHVUXY83NrAb&#10;eGPdx+di/9Wew1s48PJ2ZWMm42HzCirSEP/Ff+6dTfPnM/h9Jl2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xCY6wgAAANwAAAAPAAAAAAAAAAAAAAAAAJgCAABkcnMvZG93&#10;bnJldi54bWxQSwUGAAAAAAQABAD1AAAAhwMAAAAA&#10;" filled="f" stroked="f" strokeweight=".5pt">
                  <v:textbox inset="1pt,1pt,1pt,1pt">
                    <w:txbxContent>
                      <w:p w:rsidR="00816679" w:rsidRDefault="00816679">
                        <w:r>
                          <w:t>b.</w:t>
                        </w:r>
                        <w:r>
                          <w:tab/>
                        </w:r>
                      </w:p>
                    </w:txbxContent>
                  </v:textbox>
                </v:rect>
                <v:line id="Line 25" o:spid="_x0000_s1201" style="position:absolute;visibility:visible;mso-wrap-style:square" from="2304,9936" to="8206,9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0AsIAAADcAAAADwAAAGRycy9kb3ducmV2LnhtbERPTWsCMRC9F/wPYQrearZaRFajiLQg&#10;HgqrHtrbsBk3i5vJmsR1/femUPA2j/c5i1VvG9GRD7VjBe+jDARx6XTNlYLj4ettBiJEZI2NY1Jw&#10;pwCr5eBlgbl2Ny6o28dKpBAOOSowMba5lKE0ZDGMXEucuJPzFmOCvpLa4y2F20aOs2wqLdacGgy2&#10;tDFUnvdXq8D/xvBTXCa77qP6vHyfvTnQqVBq+Nqv5yAi9fEp/ndvdZo/GcPfM+kC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0AsIAAADcAAAADwAAAAAAAAAAAAAA&#10;AAChAgAAZHJzL2Rvd25yZXYueG1sUEsFBgAAAAAEAAQA+QAAAJADAAAAAA==&#10;" strokeweight=".25pt"/>
                <v:shape id="Text Box 26" o:spid="_x0000_s1202" type="#_x0000_t202" style="position:absolute;left:3816;top:979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AFJcIA&#10;AADcAAAADwAAAGRycy9kb3ducmV2LnhtbERPTYvCMBC9C/sfwix403QV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AUlwgAAANwAAAAPAAAAAAAAAAAAAAAAAJgCAABkcnMvZG93&#10;bnJldi54bWxQSwUGAAAAAAQABAD1AAAAhwMAAAAA&#10;" filled="f" stroked="f">
                  <v:textbox inset="0,0,0,0">
                    <w:txbxContent>
                      <w:p w:rsidR="00816679" w:rsidRDefault="00816679">
                        <w:pPr>
                          <w:jc w:val="center"/>
                          <w:rPr>
                            <w:sz w:val="20"/>
                          </w:rPr>
                        </w:pPr>
                        <w:r>
                          <w:rPr>
                            <w:sz w:val="20"/>
                          </w:rPr>
                          <w:sym w:font="Symbol" w:char="F0B7"/>
                        </w:r>
                      </w:p>
                    </w:txbxContent>
                  </v:textbox>
                </v:shape>
                <v:shape id="Text Box 27" o:spid="_x0000_s1203" type="#_x0000_t202" style="position:absolute;left:4896;top:979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rsidR="00816679" w:rsidRDefault="00816679">
                        <w:pPr>
                          <w:jc w:val="center"/>
                          <w:rPr>
                            <w:sz w:val="20"/>
                          </w:rPr>
                        </w:pPr>
                        <w:r>
                          <w:rPr>
                            <w:sz w:val="20"/>
                          </w:rPr>
                          <w:sym w:font="Symbol" w:char="F0B7"/>
                        </w:r>
                      </w:p>
                    </w:txbxContent>
                  </v:textbox>
                </v:shape>
                <v:rect id="Rectangle 29" o:spid="_x0000_s1204" style="position:absolute;left:7920;top:99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8gOcEA&#10;AADcAAAADwAAAGRycy9kb3ducmV2LnhtbERPTWsCMRC9F/wPYYTealZrpaxGEcXiRYrWi7dhM24W&#10;dybLJur23xuh0Ns83ufMFh3X6kZtqLwYGA4yUCSFt5WUBo4/m7dPUCGiWKy9kIFfCrCY915mmFt/&#10;lz3dDrFUKURCjgZcjE2udSgcMYaBb0gSd/YtY0ywLbVt8Z7CudajLJtoxkpSg8OGVo6Ky+HKBrYd&#10;L637+h7vTvUxrMOeJ9cLG/Pa75ZTUJG6+C/+c29tmv/+Ac9n0gV6/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IDnBAAAA3AAAAA8AAAAAAAAAAAAAAAAAmAIAAGRycy9kb3du&#10;cmV2LnhtbFBLBQYAAAAABAAEAPUAAACGAwAAAAA=&#10;" filled="f" stroked="f" strokeweight=".5pt">
                  <v:textbox inset="1pt,1pt,1pt,1pt">
                    <w:txbxContent>
                      <w:p w:rsidR="00816679" w:rsidRDefault="00816679">
                        <w:r>
                          <w:t xml:space="preserve">2f </w:t>
                        </w:r>
                      </w:p>
                    </w:txbxContent>
                  </v:textbox>
                </v:rect>
                <v:rect id="Rectangle 30" o:spid="_x0000_s1205" style="position:absolute;left:5040;top:99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TsEA&#10;AADcAAAADwAAAGRycy9kb3ducmV2LnhtbERPS2vCQBC+F/wPyxS81U21BEldRZQWL0V8XLwN2Wk2&#10;mJkN2VXjv3cLBW/z8T1ntui5UVfqQu3FwPsoA0VSeltLZeB4+HqbggoRxWLjhQzcKcBiPniZYWH9&#10;TXZ03cdKpRAJBRpwMbaF1qF0xBhGviVJ3K/vGGOCXaVth7cUzo0eZ1muGWtJDQ5bWjkqz/sLG9j0&#10;vLTue/vxc2qOYR12nF/ObMzwtV9+gorUx6f4372xaf4kh79n0gV6/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tvk7BAAAA3AAAAA8AAAAAAAAAAAAAAAAAmAIAAGRycy9kb3du&#10;cmV2LnhtbFBLBQYAAAAABAAEAPUAAACGAwAAAAA=&#10;" filled="f" stroked="f" strokeweight=".5pt">
                  <v:textbox inset="1pt,1pt,1pt,1pt">
                    <w:txbxContent>
                      <w:p w:rsidR="00816679" w:rsidRDefault="00816679">
                        <w:r>
                          <w:t xml:space="preserve">f </w:t>
                        </w:r>
                      </w:p>
                    </w:txbxContent>
                  </v:textbox>
                </v:rect>
                <v:line id="Line 31" o:spid="_x0000_s1206" style="position:absolute;flip:y;visibility:visible;mso-wrap-style:square" from="4032,9360" to="4033,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SZOcMAAADcAAAADwAAAGRycy9kb3ducmV2LnhtbERPTWvCQBC9F/wPywheim5iaZToKiK0&#10;hF5KY8HrkB2zwexsyG6T9N93C4Xe5vE+Z3+cbCsG6n3jWEG6SkAQV043XCv4vLwstyB8QNbYOiYF&#10;3+TheJg97DHXbuQPGspQixjCPkcFJoQul9JXhiz6leuII3dzvcUQYV9L3eMYw20r10mSSYsNxwaD&#10;HZ0NVffyyyrI0vfnorgY/3qme2jermbzmBqlFvPptAMRaAr/4j93oeP8pw38PhMv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kmTnDAAAA3AAAAA8AAAAAAAAAAAAA&#10;AAAAoQIAAGRycy9kb3ducmV2LnhtbFBLBQYAAAAABAAEAPkAAACRAwAAAAA=&#10;" strokeweight="2.25pt">
                  <v:stroke endarrow="block"/>
                </v:line>
                <v:group id="Group 41" o:spid="_x0000_s1207" style="position:absolute;left:5760;top:8928;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Freeform 35" o:spid="_x0000_s1208"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iGEsIA&#10;AADcAAAADwAAAGRycy9kb3ducmV2LnhtbERPTWvCQBC9F/wPywje6sYKpYmuIlLBU8HYKt6G7JgE&#10;s7NxdxPTf98tFHqbx/uc5XowjejJ+dqygtk0AUFcWF1zqeDzuHt+A+EDssbGMin4Jg/r1ehpiZm2&#10;Dz5Qn4dSxBD2GSqoQmgzKX1RkUE/tS1x5K7WGQwRulJqh48Ybhr5kiSv0mDNsaHClrYVFbe8Mwow&#10;P7o6vXTp9utw6spTf38/f6BSk/GwWYAINIR/8Z97r+P8eQq/z8QL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SIYSwgAAANwAAAAPAAAAAAAAAAAAAAAAAJgCAABkcnMvZG93&#10;bnJldi54bWxQSwUGAAAAAAQABAD1AAAAhwMAAAAA&#10;" path="m288,c144,336,,672,,1008v,336,144,672,288,1008e" filled="f" strokeweight="1.5pt">
                    <v:path arrowok="t" o:connecttype="custom" o:connectlocs="288,0;0,1008;288,2016" o:connectangles="0,0,0"/>
                  </v:shape>
                  <v:shape id="Freeform 36" o:spid="_x0000_s1209"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AQoMYA&#10;AADcAAAADwAAAGRycy9kb3ducmV2LnhtbESPQWvCQBCF7wX/wzKCF6kbpdUSXUVKpVLwYOyhxyE7&#10;JtHsbMhuY/z3nYPQ2wzvzXvfrDa9q1VHbag8G5hOElDEubcVFwa+T7vnN1AhIlusPZOBOwXYrAdP&#10;K0ytv/GRuiwWSkI4pGigjLFJtQ55SQ7DxDfEop196zDK2hbatniTcFfrWZLMtcOKpaHEht5Lyq/Z&#10;rzPw8WrH8TI/TP148fPZ3btL9rU7GTMa9tslqEh9/Dc/rvdW8F8EX56RC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AQoMYAAADcAAAADwAAAAAAAAAAAAAAAACYAgAAZHJz&#10;L2Rvd25yZXYueG1sUEsFBgAAAAAEAAQA9QAAAIsDAAAAAA==&#10;" path="m288,c144,336,,672,,1008v,336,144,672,288,1008e" filled="f" strokeweight="1.5pt">
                    <v:path arrowok="t" o:connecttype="custom" o:connectlocs="288,0;0,1008;288,2016" o:connectangles="0,0,0"/>
                  </v:shape>
                  <v:line id="Line 40" o:spid="_x0000_s1210"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pCqMMAAADcAAAADwAAAGRycy9kb3ducmV2LnhtbERPTWsCMRC9F/wPYYTeNKuI1dUorSBo&#10;qwe3LfQ4bMZkcTNZNqlu/31TEHqbx/uc5bpztbhSGyrPCkbDDARx6XXFRsHH+3YwAxEissbaMyn4&#10;oQDrVe9hibn2Nz7RtYhGpBAOOSqwMTa5lKG05DAMfUOcuLNvHcYEWyN1i7cU7mo5zrKpdFhxarDY&#10;0MZSeSm+nYK3p139afirOOzP4cXPX0/yaKxSj/3ueQEiUhf/xXf3Tqf5kxH8PZMu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6QqjDAAAA3AAAAA8AAAAAAAAAAAAA&#10;AAAAoQIAAGRycy9kb3ducmV2LnhtbFBLBQYAAAAABAAEAPkAAACRAwAAAAA=&#10;">
                    <v:stroke dashstyle="1 1"/>
                  </v:line>
                </v:group>
                <v:shape id="Text Box 42" o:spid="_x0000_s1211" type="#_x0000_t202" style="position:absolute;left:6768;top:979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Tw8MA&#10;AADcAAAADwAAAGRycy9kb3ducmV2LnhtbERPTWvCQBC9F/oflin01myUI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rTw8MAAADcAAAADwAAAAAAAAAAAAAAAACYAgAAZHJzL2Rv&#10;d25yZXYueG1sUEsFBgAAAAAEAAQA9QAAAIgDAAAAAA==&#10;" filled="f" stroked="f">
                  <v:textbox inset="0,0,0,0">
                    <w:txbxContent>
                      <w:p w:rsidR="00816679" w:rsidRDefault="00816679">
                        <w:pPr>
                          <w:jc w:val="center"/>
                          <w:rPr>
                            <w:sz w:val="20"/>
                          </w:rPr>
                        </w:pPr>
                        <w:r>
                          <w:rPr>
                            <w:sz w:val="20"/>
                          </w:rPr>
                          <w:sym w:font="Symbol" w:char="F0B7"/>
                        </w:r>
                      </w:p>
                    </w:txbxContent>
                  </v:textbox>
                </v:shape>
                <v:shape id="Text Box 43" o:spid="_x0000_s1212" type="#_x0000_t202" style="position:absolute;left:7848;top:979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Z2WMMA&#10;AADcAAAADwAAAGRycy9kb3ducmV2LnhtbERPTWvCQBC9F/wPywi91Y1tE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Z2WMMAAADcAAAADwAAAAAAAAAAAAAAAACYAgAAZHJzL2Rv&#10;d25yZXYueG1sUEsFBgAAAAAEAAQA9QAAAIgDAAAAAA==&#10;" filled="f" stroked="f">
                  <v:textbox inset="0,0,0,0">
                    <w:txbxContent>
                      <w:p w:rsidR="00816679" w:rsidRDefault="00816679">
                        <w:pPr>
                          <w:jc w:val="center"/>
                          <w:rPr>
                            <w:sz w:val="20"/>
                          </w:rPr>
                        </w:pPr>
                        <w:r>
                          <w:rPr>
                            <w:sz w:val="20"/>
                          </w:rPr>
                          <w:sym w:font="Symbol" w:char="F0B7"/>
                        </w:r>
                      </w:p>
                    </w:txbxContent>
                  </v:textbox>
                </v:shape>
                <v:rect id="Rectangle 44" o:spid="_x0000_s1213" style="position:absolute;left:6912;top:99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X238EA&#10;AADcAAAADwAAAGRycy9kb3ducmV2LnhtbERPS2vCQBC+C/6HZQredNMSpERXkUrFixQfF29DdpoN&#10;ZmZDdtX4712h0Nt8fM+ZL3tu1I26UHsx8D7JQJGU3tZSGTgdv8efoEJEsdh4IQMPCrBcDAdzLKy/&#10;y55uh1ipFCKhQAMuxrbQOpSOGMPEtySJ+/UdY0ywq7Tt8J7CudEfWTbVjLWkBoctfTkqL4crG9j2&#10;vLJu85Pvzs0prMOep9cLGzN661czUJH6+C/+c29tmp/n8HomXa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19t/BAAAA3AAAAA8AAAAAAAAAAAAAAAAAmAIAAGRycy9kb3du&#10;cmV2LnhtbFBLBQYAAAAABAAEAPUAAACGAwAAAAA=&#10;" filled="f" stroked="f" strokeweight=".5pt">
                  <v:textbox inset="1pt,1pt,1pt,1pt">
                    <w:txbxContent>
                      <w:p w:rsidR="00816679" w:rsidRDefault="00816679">
                        <w:r>
                          <w:t xml:space="preserve">f </w:t>
                        </w:r>
                      </w:p>
                    </w:txbxContent>
                  </v:textbox>
                </v:rect>
                <v:rect id="Rectangle 45" o:spid="_x0000_s1214" style="position:absolute;left:4032;top:99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lTRMEA&#10;AADcAAAADwAAAGRycy9kb3ducmV2LnhtbERPTWsCMRC9F/wPYQRvNatYKatRRFG8FNF68TZsxs3i&#10;zmTZRN3++6ZQ8DaP9znzZce1elAbKi8GRsMMFEnhbSWlgfP39v0TVIgoFmsvZOCHAiwXvbc55tY/&#10;5UiPUyxVCpGQowEXY5NrHQpHjGHoG5LEXX3LGBNsS21bfKZwrvU4y6aasZLU4LChtaPidrqzgX3H&#10;K+t2h8nXpT6HTTjy9H5jYwb9bjUDFamLL/G/e2/T/MkH/D2TLt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5U0TBAAAA3AAAAA8AAAAAAAAAAAAAAAAAmAIAAGRycy9kb3du&#10;cmV2LnhtbFBLBQYAAAAABAAEAPUAAACGAwAAAAA=&#10;" filled="f" stroked="f" strokeweight=".5pt">
                  <v:textbox inset="1pt,1pt,1pt,1pt">
                    <w:txbxContent>
                      <w:p w:rsidR="00816679" w:rsidRDefault="00816679">
                        <w:r>
                          <w:t xml:space="preserve">2f </w:t>
                        </w:r>
                      </w:p>
                    </w:txbxContent>
                  </v:textbox>
                </v:rect>
              </v:group>
            </w:pict>
          </mc:Fallback>
        </mc:AlternateContent>
      </w: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FB3F4D" w:rsidRDefault="00FB3F4D" w:rsidP="00FB3F4D">
      <w:pPr>
        <w:widowControl w:val="0"/>
      </w:pPr>
      <w:r>
        <w:br w:type="page"/>
      </w:r>
    </w:p>
    <w:p w:rsidR="00FB3F4D" w:rsidRDefault="0019543F" w:rsidP="00FB3F4D">
      <w:pPr>
        <w:widowControl w:val="0"/>
      </w:pPr>
      <w:r>
        <w:rPr>
          <w:noProof/>
        </w:rPr>
        <w:lastRenderedPageBreak/>
        <mc:AlternateContent>
          <mc:Choice Requires="wpg">
            <w:drawing>
              <wp:anchor distT="0" distB="0" distL="114300" distR="114300" simplePos="0" relativeHeight="251649024" behindDoc="0" locked="0" layoutInCell="1" allowOverlap="1">
                <wp:simplePos x="0" y="0"/>
                <wp:positionH relativeFrom="column">
                  <wp:posOffset>51435</wp:posOffset>
                </wp:positionH>
                <wp:positionV relativeFrom="paragraph">
                  <wp:posOffset>-58420</wp:posOffset>
                </wp:positionV>
                <wp:extent cx="4754880" cy="1463040"/>
                <wp:effectExtent l="0" t="0" r="0" b="0"/>
                <wp:wrapNone/>
                <wp:docPr id="114"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1440" y="10512"/>
                          <a:chExt cx="7488" cy="2304"/>
                        </a:xfrm>
                      </wpg:grpSpPr>
                      <wps:wsp>
                        <wps:cNvPr id="115" name="Rectangle 64"/>
                        <wps:cNvSpPr>
                          <a:spLocks noChangeArrowheads="1"/>
                        </wps:cNvSpPr>
                        <wps:spPr bwMode="auto">
                          <a:xfrm>
                            <a:off x="1440" y="10512"/>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c.</w:t>
                              </w:r>
                              <w:r>
                                <w:tab/>
                              </w:r>
                            </w:p>
                          </w:txbxContent>
                        </wps:txbx>
                        <wps:bodyPr rot="0" vert="horz" wrap="square" lIns="12700" tIns="12700" rIns="12700" bIns="12700" anchor="t" anchorCtr="0" upright="1">
                          <a:noAutofit/>
                        </wps:bodyPr>
                      </wps:wsp>
                      <wps:wsp>
                        <wps:cNvPr id="116" name="Line 65"/>
                        <wps:cNvCnPr/>
                        <wps:spPr bwMode="auto">
                          <a:xfrm>
                            <a:off x="2880" y="11808"/>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66"/>
                        <wps:cNvSpPr txBox="1">
                          <a:spLocks noChangeArrowheads="1"/>
                        </wps:cNvSpPr>
                        <wps:spPr bwMode="auto">
                          <a:xfrm>
                            <a:off x="4392" y="116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18" name="Text Box 67"/>
                        <wps:cNvSpPr txBox="1">
                          <a:spLocks noChangeArrowheads="1"/>
                        </wps:cNvSpPr>
                        <wps:spPr bwMode="auto">
                          <a:xfrm>
                            <a:off x="5472" y="116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19" name="Rectangle 68"/>
                        <wps:cNvSpPr>
                          <a:spLocks noChangeArrowheads="1"/>
                        </wps:cNvSpPr>
                        <wps:spPr bwMode="auto">
                          <a:xfrm>
                            <a:off x="8496" y="118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s:wsp>
                        <wps:cNvPr id="120" name="Rectangle 69"/>
                        <wps:cNvSpPr>
                          <a:spLocks noChangeArrowheads="1"/>
                        </wps:cNvSpPr>
                        <wps:spPr bwMode="auto">
                          <a:xfrm>
                            <a:off x="5616" y="118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121" name="Line 70"/>
                        <wps:cNvCnPr/>
                        <wps:spPr bwMode="auto">
                          <a:xfrm flipV="1">
                            <a:off x="5040" y="11232"/>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2" name="Group 71"/>
                        <wpg:cNvGrpSpPr>
                          <a:grpSpLocks/>
                        </wpg:cNvGrpSpPr>
                        <wpg:grpSpPr bwMode="auto">
                          <a:xfrm>
                            <a:off x="6336" y="10800"/>
                            <a:ext cx="576" cy="2016"/>
                            <a:chOff x="5760" y="8928"/>
                            <a:chExt cx="576" cy="2016"/>
                          </a:xfrm>
                        </wpg:grpSpPr>
                        <wps:wsp>
                          <wps:cNvPr id="123" name="Freeform 72"/>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Freeform 73"/>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Line 74"/>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26" name="Text Box 75"/>
                        <wps:cNvSpPr txBox="1">
                          <a:spLocks noChangeArrowheads="1"/>
                        </wps:cNvSpPr>
                        <wps:spPr bwMode="auto">
                          <a:xfrm>
                            <a:off x="7344" y="116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27" name="Text Box 76"/>
                        <wps:cNvSpPr txBox="1">
                          <a:spLocks noChangeArrowheads="1"/>
                        </wps:cNvSpPr>
                        <wps:spPr bwMode="auto">
                          <a:xfrm>
                            <a:off x="8424" y="116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28" name="Rectangle 77"/>
                        <wps:cNvSpPr>
                          <a:spLocks noChangeArrowheads="1"/>
                        </wps:cNvSpPr>
                        <wps:spPr bwMode="auto">
                          <a:xfrm>
                            <a:off x="7488" y="118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129" name="Rectangle 78"/>
                        <wps:cNvSpPr>
                          <a:spLocks noChangeArrowheads="1"/>
                        </wps:cNvSpPr>
                        <wps:spPr bwMode="auto">
                          <a:xfrm>
                            <a:off x="4608" y="118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215" style="position:absolute;margin-left:4.05pt;margin-top:-4.6pt;width:374.4pt;height:115.2pt;z-index:251649024" coordorigin="1440,10512"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">
                <v:rect id="Rectangle 64" o:spid="_x0000_s1216" style="position:absolute;left:1440;top:10512;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p8WcIA&#10;AADcAAAADwAAAGRycy9kb3ducmV2LnhtbERPS2vCQBC+F/wPywje6saiImk2IpYWL1J8XHobsmM2&#10;mJkN2VXTf98tFHqbj+85xXrgVt2pD40XA7NpBoqk8raR2sD59P68AhUiisXWCxn4pgDrcvRUYG79&#10;Qw50P8ZapRAJORpwMXa51qFyxBimviNJ3MX3jDHBvta2x0cK51a/ZNlSMzaSGhx2tHVUXY83NrAb&#10;eGPdx+d8/9Wew1s48PJ2ZWMm42HzCirSEP/Ff+6dTfNnC/h9Jl2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nxZwgAAANwAAAAPAAAAAAAAAAAAAAAAAJgCAABkcnMvZG93&#10;bnJldi54bWxQSwUGAAAAAAQABAD1AAAAhwMAAAAA&#10;" filled="f" stroked="f" strokeweight=".5pt">
                  <v:textbox inset="1pt,1pt,1pt,1pt">
                    <w:txbxContent>
                      <w:p w:rsidR="00816679" w:rsidRDefault="00816679">
                        <w:r>
                          <w:t>c.</w:t>
                        </w:r>
                        <w:r>
                          <w:tab/>
                        </w:r>
                      </w:p>
                    </w:txbxContent>
                  </v:textbox>
                </v:rect>
                <v:line id="Line 65" o:spid="_x0000_s1217" style="position:absolute;visibility:visible;mso-wrap-style:square" from="2880,11808" to="8782,1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juYcMAAADcAAAADwAAAGRycy9kb3ducmV2LnhtbERPTWvCQBC9F/oflin0VjfaIiW6EREF&#10;6aEQ7aG9DdkxG5KdjbtrTP99tyB4m8f7nOVqtJ0YyIfGsYLpJANBXDndcK3g67h7eQcRIrLGzjEp&#10;+KUAq+LxYYm5dlcuaTjEWqQQDjkqMDH2uZShMmQxTFxPnLiT8xZjgr6W2uM1hdtOzrJsLi02nBoM&#10;9rQxVLWHi1Xgf2L4Ls+vH8NbvT1/tt4c6VQq9fw0rhcgIo3xLr659zrNn87h/5l0gS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o7mHDAAAA3AAAAA8AAAAAAAAAAAAA&#10;AAAAoQIAAGRycy9kb3ducmV2LnhtbFBLBQYAAAAABAAEAPkAAACRAwAAAAA=&#10;" strokeweight=".25pt"/>
                <v:shape id="Text Box 66" o:spid="_x0000_s1218" type="#_x0000_t202" style="position:absolute;left:4392;top:116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RsMA&#10;AADcAAAADwAAAGRycy9kb3ducmV2LnhtbERPTWvCQBC9F/oflhG81Y0etI1uRIpCQSiN6cHjmB2T&#10;JdnZmN1q+u/dQsHbPN7nrNaDbcWVem8cK5hOEhDEpdOGKwXfxe7lFYQPyBpbx6Tglzyss+enFaba&#10;3Tin6yFUIoawT1FBHUKXSunLmiz6ieuII3d2vcUQYV9J3eMthttWzpJkLi0ajg01dvReU9kcfqyC&#10;zZHzrbl8nr7yc26K4i3h/bxRajwaNksQgYbwEP+7P3ScP13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fRsMAAADcAAAADwAAAAAAAAAAAAAAAACYAgAAZHJzL2Rv&#10;d25yZXYueG1sUEsFBgAAAAAEAAQA9QAAAIgDAAAAAA==&#10;" filled="f" stroked="f">
                  <v:textbox inset="0,0,0,0">
                    <w:txbxContent>
                      <w:p w:rsidR="00816679" w:rsidRDefault="00816679">
                        <w:pPr>
                          <w:jc w:val="center"/>
                          <w:rPr>
                            <w:sz w:val="20"/>
                          </w:rPr>
                        </w:pPr>
                        <w:r>
                          <w:rPr>
                            <w:sz w:val="20"/>
                          </w:rPr>
                          <w:sym w:font="Symbol" w:char="F0B7"/>
                        </w:r>
                      </w:p>
                    </w:txbxContent>
                  </v:textbox>
                </v:shape>
                <v:shape id="Text Box 67" o:spid="_x0000_s1219" type="#_x0000_t202" style="position:absolute;left:5472;top:116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LNMUA&#10;AADcAAAADwAAAGRycy9kb3ducmV2LnhtbESPQWvCQBCF74L/YRmhN93oQTR1FSkVCoXSGA89TrNj&#10;spidTbNbTf995yB4m+G9ee+bzW7wrbpSH11gA/NZBoq4CtZxbeBUHqYrUDEhW2wDk4E/irDbjkcb&#10;zG24cUHXY6qVhHDM0UCTUpdrHauGPMZZ6IhFO4feY5K1r7Xt8SbhvtWLLFtqj46locGOXhqqLsdf&#10;b2D/xcWr+/n4/izOhSvLdcbvy4sxT5Nh/wwq0ZAe5vv1mxX8udDK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cs0xQAAANwAAAAPAAAAAAAAAAAAAAAAAJgCAABkcnMv&#10;ZG93bnJldi54bWxQSwUGAAAAAAQABAD1AAAAigMAAAAA&#10;" filled="f" stroked="f">
                  <v:textbox inset="0,0,0,0">
                    <w:txbxContent>
                      <w:p w:rsidR="00816679" w:rsidRDefault="00816679">
                        <w:pPr>
                          <w:jc w:val="center"/>
                          <w:rPr>
                            <w:sz w:val="20"/>
                          </w:rPr>
                        </w:pPr>
                        <w:r>
                          <w:rPr>
                            <w:sz w:val="20"/>
                          </w:rPr>
                          <w:sym w:font="Symbol" w:char="F0B7"/>
                        </w:r>
                      </w:p>
                    </w:txbxContent>
                  </v:textbox>
                </v:shape>
                <v:rect id="Rectangle 68" o:spid="_x0000_s1220" style="position:absolute;left:8496;top:118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d2XMEA&#10;AADcAAAADwAAAGRycy9kb3ducmV2LnhtbERPTWvCQBC9C/6HZQRvurGI2DQbEUuLl1K0XnobsmM2&#10;mJkN2VXTf98tFLzN431OsRm4VTfqQ+PFwGKegSKpvG2kNnD6eputQYWIYrH1QgZ+KMCmHI8KzK2/&#10;y4Fux1irFCIhRwMuxi7XOlSOGMPcdySJO/ueMSbY19r2eE/h3OqnLFtpxkZSg8OOdo6qy/HKBvYD&#10;b617/1x+fLen8BoOvLpe2JjpZNi+gIo0xIf43723af7iGf6eSRfo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HdlzBAAAA3AAAAA8AAAAAAAAAAAAAAAAAmAIAAGRycy9kb3du&#10;cmV2LnhtbFBLBQYAAAAABAAEAPUAAACGAwAAAAA=&#10;" filled="f" stroked="f" strokeweight=".5pt">
                  <v:textbox inset="1pt,1pt,1pt,1pt">
                    <w:txbxContent>
                      <w:p w:rsidR="00816679" w:rsidRDefault="00816679">
                        <w:r>
                          <w:t xml:space="preserve">2f </w:t>
                        </w:r>
                      </w:p>
                    </w:txbxContent>
                  </v:textbox>
                </v:rect>
                <v:rect id="Rectangle 69" o:spid="_x0000_s1221" style="position:absolute;left:5616;top:118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VfMQA&#10;AADcAAAADwAAAGRycy9kb3ducmV2LnhtbESPT2sCQQzF70K/w5BCbzpbESlbR5GWipci/rl4Czvp&#10;zuIms+yMuv32zUHoLeG9vPfLYjVwa27UpyaKg9dJAYakir6R2sHp+DV+A5Myisc2Cjn4pQSr5dNo&#10;gaWPd9nT7ZBroyGSSnQQcu5Ka1MViDFNYkei2k/sGbOufW19j3cN59ZOi2JuGRvRhoAdfQSqLocr&#10;O9gOvPZhs5t9n9tT+kx7nl8v7NzL87B+B5NpyP/mx/XWK/5U8fUZnc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RFXzEAAAA3AAAAA8AAAAAAAAAAAAAAAAAmAIAAGRycy9k&#10;b3ducmV2LnhtbFBLBQYAAAAABAAEAPUAAACJAwAAAAA=&#10;" filled="f" stroked="f" strokeweight=".5pt">
                  <v:textbox inset="1pt,1pt,1pt,1pt">
                    <w:txbxContent>
                      <w:p w:rsidR="00816679" w:rsidRDefault="00816679">
                        <w:r>
                          <w:t xml:space="preserve">f </w:t>
                        </w:r>
                      </w:p>
                    </w:txbxContent>
                  </v:textbox>
                </v:rect>
                <v:line id="Line 70" o:spid="_x0000_s1222" style="position:absolute;flip:y;visibility:visible;mso-wrap-style:square" from="5040,11232" to="5041,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gyC8EAAADcAAAADwAAAGRycy9kb3ducmV2LnhtbERPS4vCMBC+C/6HMIIX0bSCD6pRFmGX&#10;shexLux1aMam2ExKk9X67zeC4G0+vuds971txI06XztWkM4SEMSl0zVXCn7On9M1CB+QNTaOScGD&#10;POx3w8EWM+3ufKJbESoRQ9hnqMCE0GZS+tKQRT9zLXHkLq6zGCLsKqk7vMdw28h5kiylxZpjg8GW&#10;DobKa/FnFSzT4yLPz8Z/Hega6u9fs5qkRqnxqP/YgAjUh7f45c51nD9P4flMvED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WDILwQAAANwAAAAPAAAAAAAAAAAAAAAA&#10;AKECAABkcnMvZG93bnJldi54bWxQSwUGAAAAAAQABAD5AAAAjwMAAAAA&#10;" strokeweight="2.25pt">
                  <v:stroke endarrow="block"/>
                </v:line>
                <v:group id="Group 71" o:spid="_x0000_s1223" style="position:absolute;left:6336;top:10800;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Freeform 72" o:spid="_x0000_s1224"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knJcIA&#10;AADcAAAADwAAAGRycy9kb3ducmV2LnhtbERPS2vCQBC+F/wPywi91Y0WSo2uIqLgqWB84W3Ijkkw&#10;Oxt3NzH9991Cobf5+J4zX/amFh05X1lWMB4lIIhzqysuFBwP27dPED4ga6wtk4Jv8rBcDF7mmGr7&#10;5D11WShEDGGfooIyhCaV0uclGfQj2xBH7madwRChK6R2+IzhppaTJPmQBiuODSU2tC4pv2etUYDZ&#10;wVXTaztdn/bntjh3j83lC5V6HfarGYhAffgX/7l3Os6fvMPvM/EC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eSclwgAAANwAAAAPAAAAAAAAAAAAAAAAAJgCAABkcnMvZG93&#10;bnJldi54bWxQSwUGAAAAAAQABAD1AAAAhwMAAAAA&#10;" path="m288,c144,336,,672,,1008v,336,144,672,288,1008e" filled="f" strokeweight="1.5pt">
                    <v:path arrowok="t" o:connecttype="custom" o:connectlocs="288,0;0,1008;288,2016" o:connectangles="0,0,0"/>
                  </v:shape>
                  <v:shape id="Freeform 73" o:spid="_x0000_s1225"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TzA8QA&#10;AADcAAAADwAAAGRycy9kb3ducmV2LnhtbERPS2vCQBC+F/wPyxR6Ed1EWivRNUiptAgeGj14HLJj&#10;EpudDdltHv++KxR6m4/vOZt0MLXoqHWVZQXxPAJBnFtdcaHgfNrPViCcR9ZYWyYFIzlIt5OHDSba&#10;9vxFXeYLEULYJaig9L5JpHR5SQbd3DbEgbva1qAPsC2kbrEP4aaWiyhaSoMVh4YSG3orKf/OfoyC&#10;9xc99bflMbbT18tHN3a37LA/KfX0OOzWIDwN/l/85/7UYf7iGe7PhAv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k8wPEAAAA3AAAAA8AAAAAAAAAAAAAAAAAmAIAAGRycy9k&#10;b3ducmV2LnhtbFBLBQYAAAAABAAEAPUAAACJAwAAAAA=&#10;" path="m288,c144,336,,672,,1008v,336,144,672,288,1008e" filled="f" strokeweight="1.5pt">
                    <v:path arrowok="t" o:connecttype="custom" o:connectlocs="288,0;0,1008;288,2016" o:connectangles="0,0,0"/>
                  </v:shape>
                  <v:line id="Line 74" o:spid="_x0000_s1226"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6hC8MAAADcAAAADwAAAGRycy9kb3ducmV2LnhtbERPTWsCMRC9C/0PYQq9abaCtd0axRYE&#10;2+rBVcHjsBmTxc1k2aS6/feNIHibx/ucyaxztThTGyrPCp4HGQji0uuKjYLddtF/BREissbaMyn4&#10;owCz6UNvgrn2F97QuYhGpBAOOSqwMTa5lKG05DAMfEOcuKNvHcYEWyN1i5cU7mo5zLIX6bDi1GCx&#10;oU9L5an4dQp+xst6b/hQrL6O4cO/fW/k2lilnh67+TuISF28i2/upU7zhyO4PpMukN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eoQvDAAAA3AAAAA8AAAAAAAAAAAAA&#10;AAAAoQIAAGRycy9kb3ducmV2LnhtbFBLBQYAAAAABAAEAPkAAACRAwAAAAA=&#10;">
                    <v:stroke dashstyle="1 1"/>
                  </v:line>
                </v:group>
                <v:shape id="Text Box 75" o:spid="_x0000_s1227" type="#_x0000_t202" style="position:absolute;left:7344;top:116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wYMIA&#10;AADcAAAADwAAAGRycy9kb3ducmV2LnhtbERPTYvCMBC9C/sfwizsTVM9FK1GEVlBWFis3cMex2Zs&#10;g82k22S1/nsjCN7m8T5nseptIy7UeeNYwXiUgCAunTZcKfgptsMpCB+QNTaOScGNPKyWb4MFZtpd&#10;OafLIVQihrDPUEEdQptJ6cuaLPqRa4kjd3KdxRBhV0nd4TWG20ZOkiSVFg3Hhhpb2tRUng//VsH6&#10;l/NP8/d93Oen3BTFLOGv9KzUx3u/noMI1IeX+One6Th/ksL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jBgwgAAANwAAAAPAAAAAAAAAAAAAAAAAJgCAABkcnMvZG93&#10;bnJldi54bWxQSwUGAAAAAAQABAD1AAAAhwMAAAAA&#10;" filled="f" stroked="f">
                  <v:textbox inset="0,0,0,0">
                    <w:txbxContent>
                      <w:p w:rsidR="00816679" w:rsidRDefault="00816679">
                        <w:pPr>
                          <w:jc w:val="center"/>
                          <w:rPr>
                            <w:sz w:val="20"/>
                          </w:rPr>
                        </w:pPr>
                        <w:r>
                          <w:rPr>
                            <w:sz w:val="20"/>
                          </w:rPr>
                          <w:sym w:font="Symbol" w:char="F0B7"/>
                        </w:r>
                      </w:p>
                    </w:txbxContent>
                  </v:textbox>
                </v:shape>
                <v:shape id="Text Box 76" o:spid="_x0000_s1228" type="#_x0000_t202" style="position:absolute;left:8424;top:116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V+8MA&#10;AADcAAAADwAAAGRycy9kb3ducmV2LnhtbERPTWvCQBC9F/oflil4azb1oDZ1I1IUBKE0pocep9kx&#10;WZKdTbOrpv/eLQje5vE+Z7kabSfONHjjWMFLkoIgrpw2XCv4KrfPCxA+IGvsHJOCP/Kwyh8flphp&#10;d+GCzodQixjCPkMFTQh9JqWvGrLoE9cTR+7oBoshwqGWesBLDLednKbpTFo0HBsa7Om9oao9nKyC&#10;9TcXG/P78fNZHAtTlq8p72etUpOncf0GItAY7uKbe6fj/Okc/p+JF8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KV+8MAAADcAAAADwAAAAAAAAAAAAAAAACYAgAAZHJzL2Rv&#10;d25yZXYueG1sUEsFBgAAAAAEAAQA9QAAAIgDAAAAAA==&#10;" filled="f" stroked="f">
                  <v:textbox inset="0,0,0,0">
                    <w:txbxContent>
                      <w:p w:rsidR="00816679" w:rsidRDefault="00816679">
                        <w:pPr>
                          <w:jc w:val="center"/>
                          <w:rPr>
                            <w:sz w:val="20"/>
                          </w:rPr>
                        </w:pPr>
                        <w:r>
                          <w:rPr>
                            <w:sz w:val="20"/>
                          </w:rPr>
                          <w:sym w:font="Symbol" w:char="F0B7"/>
                        </w:r>
                      </w:p>
                    </w:txbxContent>
                  </v:textbox>
                </v:shape>
                <v:rect id="Rectangle 77" o:spid="_x0000_s1229" style="position:absolute;left:7488;top:118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ZesQA&#10;AADcAAAADwAAAGRycy9kb3ducmV2LnhtbESPT2sCQQzF70K/w5BCbzpbESlbR5GWipci/rl4Czvp&#10;zuIms+yMuv32zUHoLeG9vPfLYjVwa27UpyaKg9dJAYakir6R2sHp+DV+A5Myisc2Cjn4pQSr5dNo&#10;gaWPd9nT7ZBroyGSSnQQcu5Ka1MViDFNYkei2k/sGbOufW19j3cN59ZOi2JuGRvRhoAdfQSqLocr&#10;O9gOvPZhs5t9n9tT+kx7nl8v7NzL87B+B5NpyP/mx/XWK/5UafUZnc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nGXrEAAAA3AAAAA8AAAAAAAAAAAAAAAAAmAIAAGRycy9k&#10;b3ducmV2LnhtbFBLBQYAAAAABAAEAPUAAACJAwAAAAA=&#10;" filled="f" stroked="f" strokeweight=".5pt">
                  <v:textbox inset="1pt,1pt,1pt,1pt">
                    <w:txbxContent>
                      <w:p w:rsidR="00816679" w:rsidRDefault="00816679">
                        <w:r>
                          <w:t xml:space="preserve">f </w:t>
                        </w:r>
                      </w:p>
                    </w:txbxContent>
                  </v:textbox>
                </v:rect>
                <v:rect id="Rectangle 78" o:spid="_x0000_s1230" style="position:absolute;left:4608;top:118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u84cEA&#10;AADcAAAADwAAAGRycy9kb3ducmV2LnhtbERPTWsCMRC9F/wPYQRvNauItKtRRGnxUkTrxduwGTeL&#10;O5NlE3X996Yg9DaP9znzZce1ulEbKi8GRsMMFEnhbSWlgePv1/sHqBBRLNZeyMCDAiwXvbc55tbf&#10;ZU+3QyxVCpGQowEXY5NrHQpHjGHoG5LEnX3LGBNsS21bvKdwrvU4y6aasZLU4LChtaPicriygW3H&#10;K+u+d5OfU30Mm7Dn6fXCxgz63WoGKlIX/8Uv99am+eNP+HsmXa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rvOHBAAAA3AAAAA8AAAAAAAAAAAAAAAAAmAIAAGRycy9kb3du&#10;cmV2LnhtbFBLBQYAAAAABAAEAPUAAACGAwAAAAA=&#10;" filled="f" stroked="f" strokeweight=".5pt">
                  <v:textbox inset="1pt,1pt,1pt,1pt">
                    <w:txbxContent>
                      <w:p w:rsidR="00816679" w:rsidRDefault="00816679">
                        <w:r>
                          <w:t xml:space="preserve">2f </w:t>
                        </w:r>
                      </w:p>
                    </w:txbxContent>
                  </v:textbox>
                </v:rect>
              </v:group>
            </w:pict>
          </mc:Fallback>
        </mc:AlternateContent>
      </w:r>
    </w:p>
    <w:p w:rsidR="00FB3F4D" w:rsidRDefault="00FB3F4D" w:rsidP="00FB3F4D">
      <w:pPr>
        <w:widowControl w:val="0"/>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3C0396">
      <w:pPr>
        <w:widowControl w:val="0"/>
        <w:ind w:left="576" w:hanging="576"/>
      </w:pPr>
      <w:r>
        <w:rPr>
          <w:noProof/>
        </w:rPr>
        <mc:AlternateContent>
          <mc:Choice Requires="wpg">
            <w:drawing>
              <wp:anchor distT="0" distB="0" distL="114300" distR="114300" simplePos="0" relativeHeight="251650048" behindDoc="0" locked="0" layoutInCell="0" allowOverlap="1" wp14:anchorId="6261C608" wp14:editId="5BF7175E">
                <wp:simplePos x="0" y="0"/>
                <wp:positionH relativeFrom="column">
                  <wp:posOffset>20940</wp:posOffset>
                </wp:positionH>
                <wp:positionV relativeFrom="paragraph">
                  <wp:posOffset>93650</wp:posOffset>
                </wp:positionV>
                <wp:extent cx="4754880" cy="1463040"/>
                <wp:effectExtent l="0" t="0" r="7620" b="22860"/>
                <wp:wrapNone/>
                <wp:docPr id="98"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1440" y="864"/>
                          <a:chExt cx="7488" cy="2304"/>
                        </a:xfrm>
                      </wpg:grpSpPr>
                      <wps:wsp>
                        <wps:cNvPr id="99" name="Rectangle 82"/>
                        <wps:cNvSpPr>
                          <a:spLocks noChangeArrowheads="1"/>
                        </wps:cNvSpPr>
                        <wps:spPr bwMode="auto">
                          <a:xfrm>
                            <a:off x="1440" y="864"/>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d.</w:t>
                              </w:r>
                              <w:r>
                                <w:tab/>
                              </w:r>
                            </w:p>
                          </w:txbxContent>
                        </wps:txbx>
                        <wps:bodyPr rot="0" vert="horz" wrap="square" lIns="12700" tIns="12700" rIns="12700" bIns="12700" anchor="t" anchorCtr="0" upright="1">
                          <a:noAutofit/>
                        </wps:bodyPr>
                      </wps:wsp>
                      <wps:wsp>
                        <wps:cNvPr id="100" name="Line 83"/>
                        <wps:cNvCnPr/>
                        <wps:spPr bwMode="auto">
                          <a:xfrm>
                            <a:off x="2880" y="2160"/>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 name="Text Box 84"/>
                        <wps:cNvSpPr txBox="1">
                          <a:spLocks noChangeArrowheads="1"/>
                        </wps:cNvSpPr>
                        <wps:spPr bwMode="auto">
                          <a:xfrm>
                            <a:off x="4392" y="2016"/>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02" name="Text Box 85"/>
                        <wps:cNvSpPr txBox="1">
                          <a:spLocks noChangeArrowheads="1"/>
                        </wps:cNvSpPr>
                        <wps:spPr bwMode="auto">
                          <a:xfrm>
                            <a:off x="5472" y="2016"/>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03" name="Rectangle 86"/>
                        <wps:cNvSpPr>
                          <a:spLocks noChangeArrowheads="1"/>
                        </wps:cNvSpPr>
                        <wps:spPr bwMode="auto">
                          <a:xfrm>
                            <a:off x="8496" y="216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s:wsp>
                        <wps:cNvPr id="104" name="Rectangle 87"/>
                        <wps:cNvSpPr>
                          <a:spLocks noChangeArrowheads="1"/>
                        </wps:cNvSpPr>
                        <wps:spPr bwMode="auto">
                          <a:xfrm>
                            <a:off x="5616" y="216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105" name="Line 88"/>
                        <wps:cNvCnPr/>
                        <wps:spPr bwMode="auto">
                          <a:xfrm flipV="1">
                            <a:off x="5660" y="1584"/>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6" name="Group 89"/>
                        <wpg:cNvGrpSpPr>
                          <a:grpSpLocks/>
                        </wpg:cNvGrpSpPr>
                        <wpg:grpSpPr bwMode="auto">
                          <a:xfrm>
                            <a:off x="6336" y="1152"/>
                            <a:ext cx="576" cy="2016"/>
                            <a:chOff x="5760" y="8928"/>
                            <a:chExt cx="576" cy="2016"/>
                          </a:xfrm>
                        </wpg:grpSpPr>
                        <wps:wsp>
                          <wps:cNvPr id="107" name="Freeform 90"/>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Freeform 91"/>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Line 92"/>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10" name="Text Box 93"/>
                        <wps:cNvSpPr txBox="1">
                          <a:spLocks noChangeArrowheads="1"/>
                        </wps:cNvSpPr>
                        <wps:spPr bwMode="auto">
                          <a:xfrm>
                            <a:off x="7344" y="2016"/>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11" name="Text Box 94"/>
                        <wps:cNvSpPr txBox="1">
                          <a:spLocks noChangeArrowheads="1"/>
                        </wps:cNvSpPr>
                        <wps:spPr bwMode="auto">
                          <a:xfrm>
                            <a:off x="8424" y="2016"/>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112" name="Rectangle 95"/>
                        <wps:cNvSpPr>
                          <a:spLocks noChangeArrowheads="1"/>
                        </wps:cNvSpPr>
                        <wps:spPr bwMode="auto">
                          <a:xfrm>
                            <a:off x="7488" y="216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113" name="Rectangle 96"/>
                        <wps:cNvSpPr>
                          <a:spLocks noChangeArrowheads="1"/>
                        </wps:cNvSpPr>
                        <wps:spPr bwMode="auto">
                          <a:xfrm>
                            <a:off x="4608" y="216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231" style="position:absolute;left:0;text-align:left;margin-left:1.65pt;margin-top:7.35pt;width:374.4pt;height:115.2pt;z-index:251650048" coordorigin="1440,864"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" o:allowincell="f">
                <v:rect id="Rectangle 82" o:spid="_x0000_s1232" style="position:absolute;left:1440;top:864;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D0cMA&#10;AADbAAAADwAAAGRycy9kb3ducmV2LnhtbESPQWvCQBSE70L/w/IEb7qxiGjqRqSlxUspWi+9PbKv&#10;2ZC8tyG7avz3bqHgcZiZb5jNduBWXagPtRcD81kGiqT0tpbKwOn7fboCFSKKxdYLGbhRgG3xNNpg&#10;bv1VDnQ5xkoliIQcDbgYu1zrUDpiDDPfkSTv1/eMMcm+0rbHa4Jzq5+zbKkZa0kLDjt6dVQ2xzMb&#10;2A+8s+7ja/H5057CWzjw8tywMZPxsHsBFWmIj/B/e28NrNfw9yX9AF3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D0cMAAADbAAAADwAAAAAAAAAAAAAAAACYAgAAZHJzL2Rv&#10;d25yZXYueG1sUEsFBgAAAAAEAAQA9QAAAIgDAAAAAA==&#10;" filled="f" stroked="f" strokeweight=".5pt">
                  <v:textbox inset="1pt,1pt,1pt,1pt">
                    <w:txbxContent>
                      <w:p w:rsidR="00816679" w:rsidRDefault="00816679">
                        <w:r>
                          <w:t>d.</w:t>
                        </w:r>
                        <w:r>
                          <w:tab/>
                        </w:r>
                      </w:p>
                    </w:txbxContent>
                  </v:textbox>
                </v:rect>
                <v:line id="Line 83" o:spid="_x0000_s1233" style="position:absolute;visibility:visible;mso-wrap-style:square" from="2880,2160" to="8782,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FU8UAAADcAAAADwAAAGRycy9kb3ducmV2LnhtbESPQWvDMAyF74X9B6NBb62ztZSR1S1j&#10;bDB2GKTtYbuJWI1DYzm1vTT799Oh0JvEe3rv03o7+k4NFFMb2MDDvABFXAfbcmPgsH+fPYFKGdli&#10;F5gM/FGC7eZussbShgtXNOxyoySEU4kGXM59qXWqHXlM89ATi3YM0WOWNTbaRrxIuO/0Y1GstMeW&#10;pcFhT6+O6tPu1xuIPzl9V+fF57Bs3s5fp+j2dKyMmd6PL8+gMo35Zr5ef1jBLwRfnpEJ9O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RFU8UAAADcAAAADwAAAAAAAAAA&#10;AAAAAAChAgAAZHJzL2Rvd25yZXYueG1sUEsFBgAAAAAEAAQA+QAAAJMDAAAAAA==&#10;" strokeweight=".25pt"/>
                <v:shape id="Text Box 84" o:spid="_x0000_s1234" type="#_x0000_t202" style="position:absolute;left:4392;top:201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816679" w:rsidRDefault="00816679">
                        <w:pPr>
                          <w:jc w:val="center"/>
                          <w:rPr>
                            <w:sz w:val="20"/>
                          </w:rPr>
                        </w:pPr>
                        <w:r>
                          <w:rPr>
                            <w:sz w:val="20"/>
                          </w:rPr>
                          <w:sym w:font="Symbol" w:char="F0B7"/>
                        </w:r>
                      </w:p>
                    </w:txbxContent>
                  </v:textbox>
                </v:shape>
                <v:shape id="Text Box 85" o:spid="_x0000_s1235" type="#_x0000_t202" style="position:absolute;left:5472;top:201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inset="0,0,0,0">
                    <w:txbxContent>
                      <w:p w:rsidR="00816679" w:rsidRDefault="00816679">
                        <w:pPr>
                          <w:jc w:val="center"/>
                          <w:rPr>
                            <w:sz w:val="20"/>
                          </w:rPr>
                        </w:pPr>
                        <w:r>
                          <w:rPr>
                            <w:sz w:val="20"/>
                          </w:rPr>
                          <w:sym w:font="Symbol" w:char="F0B7"/>
                        </w:r>
                      </w:p>
                    </w:txbxContent>
                  </v:textbox>
                </v:shape>
                <v:rect id="Rectangle 86" o:spid="_x0000_s1236" style="position:absolute;left:8496;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bXa8IA&#10;AADcAAAADwAAAGRycy9kb3ducmV2LnhtbERPTWvCQBC9F/oflhF6qxttEUldg1RavJRi9OJtyE6z&#10;IZnZkF01/nu3UOhtHu9zVsXInbrQEBovBmbTDBRJ5W0jtYHj4eN5CSpEFIudFzJwowDF+vFhhbn1&#10;V9nTpYy1SiEScjTgYuxzrUPliDFMfU+SuB8/MMYEh1rbAa8pnDs9z7KFZmwkNTjs6d1R1ZZnNrAb&#10;eWPd5/fr16k7hm3Y8+LcsjFPk3HzBirSGP/Ff+6dTfOzF/h9Jl2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tdrwgAAANwAAAAPAAAAAAAAAAAAAAAAAJgCAABkcnMvZG93&#10;bnJldi54bWxQSwUGAAAAAAQABAD1AAAAhwMAAAAA&#10;" filled="f" stroked="f" strokeweight=".5pt">
                  <v:textbox inset="1pt,1pt,1pt,1pt">
                    <w:txbxContent>
                      <w:p w:rsidR="00816679" w:rsidRDefault="00816679">
                        <w:r>
                          <w:t xml:space="preserve">2f </w:t>
                        </w:r>
                      </w:p>
                    </w:txbxContent>
                  </v:textbox>
                </v:rect>
                <v:rect id="Rectangle 87" o:spid="_x0000_s1237" style="position:absolute;left:5616;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9PH8AA&#10;AADcAAAADwAAAGRycy9kb3ducmV2LnhtbERPS4vCMBC+C/sfwgjeNFVEpBpFdlG8LIuPi7ehmW2K&#10;nUlpotZ/bxYWvM3H95zluuNa3akNlRcD41EGiqTwtpLSwPm0Hc5BhYhisfZCBp4UYL366C0xt/4h&#10;B7ofY6lSiIQcDbgYm1zrUDhiDCPfkCTu17eMMcG21LbFRwrnWk+ybKYZK0kNDhv6dFRcjzc2sO94&#10;Y93uZ/p9qc/hKxx4druyMYN+t1mAitTFt/jfvbdpfjaFv2fSBXr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9PH8AAAADcAAAADwAAAAAAAAAAAAAAAACYAgAAZHJzL2Rvd25y&#10;ZXYueG1sUEsFBgAAAAAEAAQA9QAAAIUDAAAAAA==&#10;" filled="f" stroked="f" strokeweight=".5pt">
                  <v:textbox inset="1pt,1pt,1pt,1pt">
                    <w:txbxContent>
                      <w:p w:rsidR="00816679" w:rsidRDefault="00816679">
                        <w:r>
                          <w:t xml:space="preserve">f </w:t>
                        </w:r>
                      </w:p>
                    </w:txbxContent>
                  </v:textbox>
                </v:rect>
                <v:line id="Line 88" o:spid="_x0000_s1238" style="position:absolute;flip:y;visibility:visible;mso-wrap-style:square" from="5660,1584" to="566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ZoaMEAAADcAAAADwAAAGRycy9kb3ducmV2LnhtbERPS4vCMBC+C/sfwizsRTTtgg+6RlkE&#10;pXgRq+B1aGabYjMpTVbrvzeC4G0+vucsVr1txJU6XztWkI4TEMSl0zVXCk7HzWgOwgdkjY1jUnAn&#10;D6vlx2CBmXY3PtC1CJWIIewzVGBCaDMpfWnIoh+7ljhyf66zGCLsKqk7vMVw28jvJJlKizXHBoMt&#10;rQ2Vl+LfKpim+0meH43frukS6t3ZzIapUerrs//9ARGoD2/xy53rOD+ZwPOZeIF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1mhowQAAANwAAAAPAAAAAAAAAAAAAAAA&#10;AKECAABkcnMvZG93bnJldi54bWxQSwUGAAAAAAQABAD5AAAAjwMAAAAA&#10;" strokeweight="2.25pt">
                  <v:stroke endarrow="block"/>
                </v:line>
                <v:group id="Group 89" o:spid="_x0000_s1239" style="position:absolute;left:6336;top:1152;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Freeform 90" o:spid="_x0000_s1240"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9RsIA&#10;AADcAAAADwAAAGRycy9kb3ducmV2LnhtbERPS2vCQBC+F/wPyxS86aYefKSuUkTBk2BsLb0N2WkS&#10;mp2Nu5sY/70rCL3Nx/ec5bo3tejI+cqygrdxAoI4t7riQsHnaTeag/ABWWNtmRTcyMN6NXhZYqrt&#10;lY/UZaEQMYR9igrKEJpUSp+XZNCPbUMcuV/rDIYIXSG1w2sMN7WcJMlUGqw4NpTY0Kak/C9rjQLM&#10;Tq5a/LSLzdfx3Bbn7rL9PqBSw9f+4x1EoD78i5/uvY7zkxk8nokX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31GwgAAANwAAAAPAAAAAAAAAAAAAAAAAJgCAABkcnMvZG93&#10;bnJldi54bWxQSwUGAAAAAAQABAD1AAAAhwMAAAAA&#10;" path="m288,c144,336,,672,,1008v,336,144,672,288,1008e" filled="f" strokeweight="1.5pt">
                    <v:path arrowok="t" o:connecttype="custom" o:connectlocs="288,0;0,1008;288,2016" o:connectangles="0,0,0"/>
                  </v:shape>
                  <v:shape id="Freeform 91" o:spid="_x0000_s1241"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ylZsYA&#10;AADcAAAADwAAAGRycy9kb3ducmV2LnhtbESPQWvCQBCF7wX/wzKCF9GNBa1EV5FSUQo9NHrwOGTH&#10;JJqdDdltjP++cyj0NsN78943623vatVRGyrPBmbTBBRx7m3FhYHzaT9ZggoR2WLtmQw8KcB2M3hZ&#10;Y2r9g7+py2KhJIRDigbKGJtU65CX5DBMfUMs2tW3DqOsbaFtiw8Jd7V+TZKFdlixNJTY0HtJ+T37&#10;cQY+5nYcb4uvmR+/XQ7ds7tln/uTMaNhv1uBitTHf/Pf9dEKfiK08ox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ylZsYAAADcAAAADwAAAAAAAAAAAAAAAACYAgAAZHJz&#10;L2Rvd25yZXYueG1sUEsFBgAAAAAEAAQA9QAAAIsDAAAAAA==&#10;" path="m288,c144,336,,672,,1008v,336,144,672,288,1008e" filled="f" strokeweight="1.5pt">
                    <v:path arrowok="t" o:connecttype="custom" o:connectlocs="288,0;0,1008;288,2016" o:connectangles="0,0,0"/>
                  </v:shape>
                  <v:line id="Line 92" o:spid="_x0000_s1242"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b3bsIAAADcAAAADwAAAGRycy9kb3ducmV2LnhtbERPS2sCMRC+F/wPYQq91Wx7sHU1ihYE&#10;H/XgquBx2IzJ4maybFLd/ntTKHibj+8542nnanGlNlSeFbz1MxDEpdcVGwWH/eL1E0SIyBprz6Tg&#10;lwJMJ72nMeba33hH1yIakUI45KjAxtjkUobSksPQ9w1x4s6+dRgTbI3ULd5SuKvle5YNpMOKU4PF&#10;hr4slZfixynYfCzro+FT8b06h7kfrndya6xSL8/dbAQiUhcf4n/3Uqf52RD+nkkXyM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b3bsIAAADcAAAADwAAAAAAAAAAAAAA&#10;AAChAgAAZHJzL2Rvd25yZXYueG1sUEsFBgAAAAAEAAQA+QAAAJADAAAAAA==&#10;">
                    <v:stroke dashstyle="1 1"/>
                  </v:line>
                </v:group>
                <v:shape id="Text Box 93" o:spid="_x0000_s1243" type="#_x0000_t202" style="position:absolute;left:7344;top:201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v:textbox inset="0,0,0,0">
                    <w:txbxContent>
                      <w:p w:rsidR="00816679" w:rsidRDefault="00816679">
                        <w:pPr>
                          <w:jc w:val="center"/>
                          <w:rPr>
                            <w:sz w:val="20"/>
                          </w:rPr>
                        </w:pPr>
                        <w:r>
                          <w:rPr>
                            <w:sz w:val="20"/>
                          </w:rPr>
                          <w:sym w:font="Symbol" w:char="F0B7"/>
                        </w:r>
                      </w:p>
                    </w:txbxContent>
                  </v:textbox>
                </v:shape>
                <v:shape id="Text Box 94" o:spid="_x0000_s1244" type="#_x0000_t202" style="position:absolute;left:8424;top:201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816679" w:rsidRDefault="00816679">
                        <w:pPr>
                          <w:jc w:val="center"/>
                          <w:rPr>
                            <w:sz w:val="20"/>
                          </w:rPr>
                        </w:pPr>
                        <w:r>
                          <w:rPr>
                            <w:sz w:val="20"/>
                          </w:rPr>
                          <w:sym w:font="Symbol" w:char="F0B7"/>
                        </w:r>
                      </w:p>
                    </w:txbxContent>
                  </v:textbox>
                </v:shape>
                <v:rect id="Rectangle 95" o:spid="_x0000_s1245" style="position:absolute;left:7488;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kLcAA&#10;AADcAAAADwAAAGRycy9kb3ducmV2LnhtbERPS4vCMBC+L/gfwgje1lQRkWoUUXbxIouPi7ehGZti&#10;Z1KaqN1/vxEWvM3H95zFquNaPagNlRcDo2EGiqTwtpLSwPn09TkDFSKKxdoLGfilAKtl72OBufVP&#10;OdDjGEuVQiTkaMDF2ORah8IRYxj6hiRxV98yxgTbUtsWnymcaz3OsqlmrCQ1OGxo46i4He9sYNfx&#10;2rrvn8n+Up/DNhx4er+xMYN+t56DitTFt/jfvbNp/mgMr2fSBXr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aPkLcAAAADcAAAADwAAAAAAAAAAAAAAAACYAgAAZHJzL2Rvd25y&#10;ZXYueG1sUEsFBgAAAAAEAAQA9QAAAIUDAAAAAA==&#10;" filled="f" stroked="f" strokeweight=".5pt">
                  <v:textbox inset="1pt,1pt,1pt,1pt">
                    <w:txbxContent>
                      <w:p w:rsidR="00816679" w:rsidRDefault="00816679">
                        <w:r>
                          <w:t xml:space="preserve">f </w:t>
                        </w:r>
                      </w:p>
                    </w:txbxContent>
                  </v:textbox>
                </v:rect>
                <v:rect id="Rectangle 96" o:spid="_x0000_s1246" style="position:absolute;left:4608;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9BtsIA&#10;AADcAAAADwAAAGRycy9kb3ducmV2LnhtbERPS2vCQBC+F/wPywje6sYqImk2IpYWL1J8XHobsmM2&#10;mJkN2VXTf98tFHqbj+85xXrgVt2pD40XA7NpBoqk8raR2sD59P68AhUiisXWCxn4pgDrcvRUYG79&#10;Qw50P8ZapRAJORpwMXa51qFyxBimviNJ3MX3jDHBvta2x0cK51a/ZNlSMzaSGhx2tHVUXY83NrAb&#10;eGPdx+di/9Wew1s48PJ2ZWMm42HzCirSEP/Ff+6dTfNnc/h9Jl2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0G2wgAAANwAAAAPAAAAAAAAAAAAAAAAAJgCAABkcnMvZG93&#10;bnJldi54bWxQSwUGAAAAAAQABAD1AAAAhwMAAAAA&#10;" filled="f" stroked="f" strokeweight=".5pt">
                  <v:textbox inset="1pt,1pt,1pt,1pt">
                    <w:txbxContent>
                      <w:p w:rsidR="00816679" w:rsidRDefault="00816679">
                        <w:r>
                          <w:t xml:space="preserve">2f </w:t>
                        </w:r>
                      </w:p>
                    </w:txbxContent>
                  </v:textbox>
                </v:rect>
              </v:group>
            </w:pict>
          </mc:Fallback>
        </mc:AlternateContent>
      </w: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19543F">
      <w:pPr>
        <w:widowControl w:val="0"/>
        <w:ind w:left="576" w:hanging="576"/>
      </w:pPr>
      <w:r>
        <w:rPr>
          <w:noProof/>
        </w:rPr>
        <mc:AlternateContent>
          <mc:Choice Requires="wpg">
            <w:drawing>
              <wp:anchor distT="0" distB="0" distL="114300" distR="114300" simplePos="0" relativeHeight="251651072" behindDoc="0" locked="0" layoutInCell="0" allowOverlap="1">
                <wp:simplePos x="0" y="0"/>
                <wp:positionH relativeFrom="column">
                  <wp:posOffset>0</wp:posOffset>
                </wp:positionH>
                <wp:positionV relativeFrom="paragraph">
                  <wp:posOffset>68580</wp:posOffset>
                </wp:positionV>
                <wp:extent cx="4754880" cy="1463040"/>
                <wp:effectExtent l="0" t="0" r="0" b="0"/>
                <wp:wrapNone/>
                <wp:docPr id="82"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463040"/>
                          <a:chOff x="1440" y="3312"/>
                          <a:chExt cx="7488" cy="2304"/>
                        </a:xfrm>
                      </wpg:grpSpPr>
                      <wps:wsp>
                        <wps:cNvPr id="83" name="Rectangle 99"/>
                        <wps:cNvSpPr>
                          <a:spLocks noChangeArrowheads="1"/>
                        </wps:cNvSpPr>
                        <wps:spPr bwMode="auto">
                          <a:xfrm>
                            <a:off x="1440" y="3312"/>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e.</w:t>
                              </w:r>
                              <w:r>
                                <w:tab/>
                              </w:r>
                            </w:p>
                          </w:txbxContent>
                        </wps:txbx>
                        <wps:bodyPr rot="0" vert="horz" wrap="square" lIns="12700" tIns="12700" rIns="12700" bIns="12700" anchor="t" anchorCtr="0" upright="1">
                          <a:noAutofit/>
                        </wps:bodyPr>
                      </wps:wsp>
                      <wps:wsp>
                        <wps:cNvPr id="84" name="Line 100"/>
                        <wps:cNvCnPr/>
                        <wps:spPr bwMode="auto">
                          <a:xfrm>
                            <a:off x="2880" y="4608"/>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5" name="Text Box 101"/>
                        <wps:cNvSpPr txBox="1">
                          <a:spLocks noChangeArrowheads="1"/>
                        </wps:cNvSpPr>
                        <wps:spPr bwMode="auto">
                          <a:xfrm>
                            <a:off x="4392" y="44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86" name="Text Box 102"/>
                        <wps:cNvSpPr txBox="1">
                          <a:spLocks noChangeArrowheads="1"/>
                        </wps:cNvSpPr>
                        <wps:spPr bwMode="auto">
                          <a:xfrm>
                            <a:off x="5472" y="44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87" name="Rectangle 103"/>
                        <wps:cNvSpPr>
                          <a:spLocks noChangeArrowheads="1"/>
                        </wps:cNvSpPr>
                        <wps:spPr bwMode="auto">
                          <a:xfrm>
                            <a:off x="8496" y="46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s:wsp>
                        <wps:cNvPr id="88" name="Rectangle 104"/>
                        <wps:cNvSpPr>
                          <a:spLocks noChangeArrowheads="1"/>
                        </wps:cNvSpPr>
                        <wps:spPr bwMode="auto">
                          <a:xfrm>
                            <a:off x="5616" y="46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89" name="Line 105"/>
                        <wps:cNvCnPr/>
                        <wps:spPr bwMode="auto">
                          <a:xfrm flipV="1">
                            <a:off x="6048" y="4032"/>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90" name="Group 106"/>
                        <wpg:cNvGrpSpPr>
                          <a:grpSpLocks/>
                        </wpg:cNvGrpSpPr>
                        <wpg:grpSpPr bwMode="auto">
                          <a:xfrm>
                            <a:off x="6336" y="3600"/>
                            <a:ext cx="576" cy="2016"/>
                            <a:chOff x="5760" y="8928"/>
                            <a:chExt cx="576" cy="2016"/>
                          </a:xfrm>
                        </wpg:grpSpPr>
                        <wps:wsp>
                          <wps:cNvPr id="91" name="Freeform 107"/>
                          <wps:cNvSpPr>
                            <a:spLocks/>
                          </wps:cNvSpPr>
                          <wps:spPr bwMode="auto">
                            <a:xfrm>
                              <a:off x="5760"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Freeform 108"/>
                          <wps:cNvSpPr>
                            <a:spLocks/>
                          </wps:cNvSpPr>
                          <wps:spPr bwMode="auto">
                            <a:xfrm rot="-10800000">
                              <a:off x="6048" y="892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109"/>
                          <wps:cNvCnPr/>
                          <wps:spPr bwMode="auto">
                            <a:xfrm>
                              <a:off x="6048" y="892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94" name="Text Box 110"/>
                        <wps:cNvSpPr txBox="1">
                          <a:spLocks noChangeArrowheads="1"/>
                        </wps:cNvSpPr>
                        <wps:spPr bwMode="auto">
                          <a:xfrm>
                            <a:off x="7344" y="44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95" name="Text Box 111"/>
                        <wps:cNvSpPr txBox="1">
                          <a:spLocks noChangeArrowheads="1"/>
                        </wps:cNvSpPr>
                        <wps:spPr bwMode="auto">
                          <a:xfrm>
                            <a:off x="8424" y="4464"/>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96" name="Rectangle 112"/>
                        <wps:cNvSpPr>
                          <a:spLocks noChangeArrowheads="1"/>
                        </wps:cNvSpPr>
                        <wps:spPr bwMode="auto">
                          <a:xfrm>
                            <a:off x="7488" y="46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97" name="Rectangle 113"/>
                        <wps:cNvSpPr>
                          <a:spLocks noChangeArrowheads="1"/>
                        </wps:cNvSpPr>
                        <wps:spPr bwMode="auto">
                          <a:xfrm>
                            <a:off x="4608" y="460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2f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247" style="position:absolute;left:0;text-align:left;margin-left:0;margin-top:5.4pt;width:374.4pt;height:115.2pt;z-index:251651072" coordorigin="1440,3312" coordsize="748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" o:allowincell="f">
                <v:rect id="Rectangle 99" o:spid="_x0000_s1248" style="position:absolute;left:1440;top:3312;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5sMA&#10;AADbAAAADwAAAGRycy9kb3ducmV2LnhtbESPT2vCQBTE74V+h+UJ3urGKiKpG5GWFi9S/HPx9si+&#10;ZkPy3obsqvHbu4VCj8PM/IZZrQdu1ZX6UHsxMJ1koEhKb2upDJyOny9LUCGiWGy9kIE7BVgXz08r&#10;zK2/yZ6uh1ipBJGQowEXY5drHUpHjGHiO5Lk/fieMSbZV9r2eEtwbvVrli00Yy1pwWFH747K5nBh&#10;A9uBN9Z9fc935/YUPsKeF5eGjRmPhs0bqEhD/A//tbfWwHIGv1/SD9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i5sMAAADbAAAADwAAAAAAAAAAAAAAAACYAgAAZHJzL2Rv&#10;d25yZXYueG1sUEsFBgAAAAAEAAQA9QAAAIgDAAAAAA==&#10;" filled="f" stroked="f" strokeweight=".5pt">
                  <v:textbox inset="1pt,1pt,1pt,1pt">
                    <w:txbxContent>
                      <w:p w:rsidR="00816679" w:rsidRDefault="00816679">
                        <w:r>
                          <w:t>e.</w:t>
                        </w:r>
                        <w:r>
                          <w:tab/>
                        </w:r>
                      </w:p>
                    </w:txbxContent>
                  </v:textbox>
                </v:rect>
                <v:line id="Line 100" o:spid="_x0000_s1249" style="position:absolute;visibility:visible;mso-wrap-style:square" from="2880,4608" to="8782,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F4QcMAAADbAAAADwAAAGRycy9kb3ducmV2LnhtbESPQWsCMRSE7wX/Q3hCbzVrKyKrUUQs&#10;SA+FVQ96e2yem8XNy5rEdfvvm0LB4zAz3zCLVW8b0ZEPtWMF41EGgrh0uuZKwfHw+TYDESKyxsYx&#10;KfihAKvl4GWBuXYPLqjbx0okCIccFZgY21zKUBqyGEauJU7exXmLMUlfSe3xkeC2ke9ZNpUWa04L&#10;BlvaGCqv+7tV4M8xnIrbx1c3qba376s3B7oUSr0O+/UcRKQ+PsP/7Z1WMJvA35f0A+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xeEHDAAAA2wAAAA8AAAAAAAAAAAAA&#10;AAAAoQIAAGRycy9kb3ducmV2LnhtbFBLBQYAAAAABAAEAPkAAACRAwAAAAA=&#10;" strokeweight=".25pt"/>
                <v:shape id="Text Box 101" o:spid="_x0000_s1250" type="#_x0000_t202" style="position:absolute;left:4392;top:44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textbox inset="0,0,0,0">
                    <w:txbxContent>
                      <w:p w:rsidR="00816679" w:rsidRDefault="00816679">
                        <w:pPr>
                          <w:jc w:val="center"/>
                          <w:rPr>
                            <w:sz w:val="20"/>
                          </w:rPr>
                        </w:pPr>
                        <w:r>
                          <w:rPr>
                            <w:sz w:val="20"/>
                          </w:rPr>
                          <w:sym w:font="Symbol" w:char="F0B7"/>
                        </w:r>
                      </w:p>
                    </w:txbxContent>
                  </v:textbox>
                </v:shape>
                <v:shape id="Text Box 102" o:spid="_x0000_s1251" type="#_x0000_t202" style="position:absolute;left:5472;top:44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rsidR="00816679" w:rsidRDefault="00816679">
                        <w:pPr>
                          <w:jc w:val="center"/>
                          <w:rPr>
                            <w:sz w:val="20"/>
                          </w:rPr>
                        </w:pPr>
                        <w:r>
                          <w:rPr>
                            <w:sz w:val="20"/>
                          </w:rPr>
                          <w:sym w:font="Symbol" w:char="F0B7"/>
                        </w:r>
                      </w:p>
                    </w:txbxContent>
                  </v:textbox>
                </v:shape>
                <v:rect id="Rectangle 103" o:spid="_x0000_s1252" style="position:absolute;left:8496;top:4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zk5cMA&#10;AADbAAAADwAAAGRycy9kb3ducmV2LnhtbESPQWvCQBSE70L/w/IEb7qxiErqRqSlxUspWi+9PbKv&#10;2ZC8tyG7avz3bqHgcZiZb5jNduBWXagPtRcD81kGiqT0tpbKwOn7fboGFSKKxdYLGbhRgG3xNNpg&#10;bv1VDnQ5xkoliIQcDbgYu1zrUDpiDDPfkSTv1/eMMcm+0rbHa4Jzq5+zbKkZa0kLDjt6dVQ2xzMb&#10;2A+8s+7ja/H5057CWzjw8tywMZPxsHsBFWmIj/B/e28NrFfw9yX9AF3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zk5cMAAADbAAAADwAAAAAAAAAAAAAAAACYAgAAZHJzL2Rv&#10;d25yZXYueG1sUEsFBgAAAAAEAAQA9QAAAIgDAAAAAA==&#10;" filled="f" stroked="f" strokeweight=".5pt">
                  <v:textbox inset="1pt,1pt,1pt,1pt">
                    <w:txbxContent>
                      <w:p w:rsidR="00816679" w:rsidRDefault="00816679">
                        <w:r>
                          <w:t xml:space="preserve">2f </w:t>
                        </w:r>
                      </w:p>
                    </w:txbxContent>
                  </v:textbox>
                </v:rect>
                <v:rect id="Rectangle 104" o:spid="_x0000_s1253" style="position:absolute;left:5616;top:4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Nwl8AA&#10;AADbAAAADwAAAGRycy9kb3ducmV2LnhtbERPTWvCQBC9C/6HZQRvZtMiQVJXkYrFSymxXnobstNs&#10;MDMbshtN/333UOjx8b63+4k7dachtF4MPGU5KJLa21YaA9fP02oDKkQUi50XMvBDAfa7+WyLpfUP&#10;qeh+iY1KIRJKNOBi7EutQ+2IMWS+J0nctx8YY4JDo+2AjxTOnX7O80IztpIaHPb06qi+XUY2cJ74&#10;YN3bx/r9q7uGY6i4GG9szHIxHV5ARZriv/jPfbYGNmls+pJ+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Nwl8AAAADbAAAADwAAAAAAAAAAAAAAAACYAgAAZHJzL2Rvd25y&#10;ZXYueG1sUEsFBgAAAAAEAAQA9QAAAIUDAAAAAA==&#10;" filled="f" stroked="f" strokeweight=".5pt">
                  <v:textbox inset="1pt,1pt,1pt,1pt">
                    <w:txbxContent>
                      <w:p w:rsidR="00816679" w:rsidRDefault="00816679">
                        <w:r>
                          <w:t xml:space="preserve">f </w:t>
                        </w:r>
                      </w:p>
                    </w:txbxContent>
                  </v:textbox>
                </v:rect>
                <v:line id="Line 105" o:spid="_x0000_s1254" style="position:absolute;flip:y;visibility:visible;mso-wrap-style:square" from="6048,4032" to="6049,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Zi7cQAAADbAAAADwAAAGRycy9kb3ducmV2LnhtbESPQWvCQBSE7wX/w/KEXopuItRqmk0Q&#10;wRJ6KVXB6yP7mg3Jvg3ZVdN/3y0Uehxm5hsmLyfbixuNvnWsIF0mIIhrp1tuFJxPh8UGhA/IGnvH&#10;pOCbPJTF7CHHTLs7f9LtGBoRIewzVGBCGDIpfW3Iol+6gTh6X260GKIcG6lHvEe47eUqSdbSYstx&#10;weBAe0N1d7xaBev047mqTsa/7akL7fvFvDylRqnH+bR7BRFoCv/hv3alFWy28Psl/gB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mLtxAAAANsAAAAPAAAAAAAAAAAA&#10;AAAAAKECAABkcnMvZG93bnJldi54bWxQSwUGAAAAAAQABAD5AAAAkgMAAAAA&#10;" strokeweight="2.25pt">
                  <v:stroke endarrow="block"/>
                </v:line>
                <v:group id="Group 106" o:spid="_x0000_s1255" style="position:absolute;left:6336;top:3600;width:576;height:2016" coordorigin="5760,8928" coordsize="57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Freeform 107" o:spid="_x0000_s1256" style="position:absolute;left:5760;top:892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64z8MA&#10;AADbAAAADwAAAGRycy9kb3ducmV2LnhtbESPQWvCQBSE7wX/w/IEb3VjD9JEVxGx0JNgbC3eHtln&#10;Esy+TXc3Mf77riD0OMzMN8xyPZhG9OR8bVnBbJqAIC6srrlU8HX8eH0H4QOyxsYyKbiTh/Vq9LLE&#10;TNsbH6jPQykihH2GCqoQ2kxKX1Rk0E9tSxy9i3UGQ5SulNrhLcJNI9+SZC4N1hwXKmxpW1FxzTuj&#10;APOjq9Nzl26/D6euPPW/u589KjUZD5sFiEBD+A8/259aQTqDx5f4A+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64z8MAAADbAAAADwAAAAAAAAAAAAAAAACYAgAAZHJzL2Rv&#10;d25yZXYueG1sUEsFBgAAAAAEAAQA9QAAAIgDAAAAAA==&#10;" path="m288,c144,336,,672,,1008v,336,144,672,288,1008e" filled="f" strokeweight="1.5pt">
                    <v:path arrowok="t" o:connecttype="custom" o:connectlocs="288,0;0,1008;288,2016" o:connectangles="0,0,0"/>
                  </v:shape>
                  <v:shape id="Freeform 108" o:spid="_x0000_s1257" style="position:absolute;left:6048;top:892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dwnMUA&#10;AADbAAAADwAAAGRycy9kb3ducmV2LnhtbESPT4vCMBTE78J+h/AW9iKaKvivGmVZVlYED1YPHh/N&#10;s602L6XJ1vrtjSB4HGbmN8xi1ZpSNFS7wrKCQT8CQZxaXXCm4HhY96YgnEfWWFomBXdysFp+dBYY&#10;a3vjPTWJz0SAsItRQe59FUvp0pwMur6tiIN3trVBH2SdSV3jLcBNKYdRNJYGCw4LOVb0k1N6Tf6N&#10;gt+R7vrLeDew3cnpr7k3l2S7Pij19dl+z0F4av07/GpvtILZEJ5fw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Z3CcxQAAANsAAAAPAAAAAAAAAAAAAAAAAJgCAABkcnMv&#10;ZG93bnJldi54bWxQSwUGAAAAAAQABAD1AAAAigMAAAAA&#10;" path="m288,c144,336,,672,,1008v,336,144,672,288,1008e" filled="f" strokeweight="1.5pt">
                    <v:path arrowok="t" o:connecttype="custom" o:connectlocs="288,0;0,1008;288,2016" o:connectangles="0,0,0"/>
                  </v:shape>
                  <v:line id="Line 109" o:spid="_x0000_s1258" style="position:absolute;visibility:visible;mso-wrap-style:square" from="6048,8928" to="604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rc+cQAAADbAAAADwAAAGRycy9kb3ducmV2LnhtbESPQWsCMRSE70L/Q3gFb5qtQq1bo1RB&#10;UGsPblvo8bF5Jks3L8sm6vbfm4LgcZiZb5jZonO1OFMbKs8KnoYZCOLS64qNgq/P9eAFRIjIGmvP&#10;pOCPAizmD70Z5tpf+EDnIhqRIBxyVGBjbHIpQ2nJYRj6hjh5R986jEm2RuoWLwnuajnKsmfpsOK0&#10;YLGhlaXytzg5Be+TTf1t+KfYb49h6ae7g/wwVqn+Y/f2CiJSF+/hW3ujFUzH8P8l/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Gtz5xAAAANsAAAAPAAAAAAAAAAAA&#10;AAAAAKECAABkcnMvZG93bnJldi54bWxQSwUGAAAAAAQABAD5AAAAkgMAAAAA&#10;">
                    <v:stroke dashstyle="1 1"/>
                  </v:line>
                </v:group>
                <v:shape id="Text Box 110" o:spid="_x0000_s1259" type="#_x0000_t202" style="position:absolute;left:7344;top:44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Gn7sMA&#10;AADbAAAADwAAAGRycy9kb3ducmV2LnhtbESPQWvCQBSE7wX/w/IK3uqmI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Gn7sMAAADbAAAADwAAAAAAAAAAAAAAAACYAgAAZHJzL2Rv&#10;d25yZXYueG1sUEsFBgAAAAAEAAQA9QAAAIgDAAAAAA==&#10;" filled="f" stroked="f">
                  <v:textbox inset="0,0,0,0">
                    <w:txbxContent>
                      <w:p w:rsidR="00816679" w:rsidRDefault="00816679">
                        <w:pPr>
                          <w:jc w:val="center"/>
                          <w:rPr>
                            <w:sz w:val="20"/>
                          </w:rPr>
                        </w:pPr>
                        <w:r>
                          <w:rPr>
                            <w:sz w:val="20"/>
                          </w:rPr>
                          <w:sym w:font="Symbol" w:char="F0B7"/>
                        </w:r>
                      </w:p>
                    </w:txbxContent>
                  </v:textbox>
                </v:shape>
                <v:shape id="Text Box 111" o:spid="_x0000_s1260" type="#_x0000_t202" style="position:absolute;left:8424;top:4464;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0CdcMA&#10;AADbAAAADwAAAGRycy9kb3ducmV2LnhtbESPQWvCQBSE7wX/w/IK3uqmg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0CdcMAAADbAAAADwAAAAAAAAAAAAAAAACYAgAAZHJzL2Rv&#10;d25yZXYueG1sUEsFBgAAAAAEAAQA9QAAAIgDAAAAAA==&#10;" filled="f" stroked="f">
                  <v:textbox inset="0,0,0,0">
                    <w:txbxContent>
                      <w:p w:rsidR="00816679" w:rsidRDefault="00816679">
                        <w:pPr>
                          <w:jc w:val="center"/>
                          <w:rPr>
                            <w:sz w:val="20"/>
                          </w:rPr>
                        </w:pPr>
                        <w:r>
                          <w:rPr>
                            <w:sz w:val="20"/>
                          </w:rPr>
                          <w:sym w:font="Symbol" w:char="F0B7"/>
                        </w:r>
                      </w:p>
                    </w:txbxContent>
                  </v:textbox>
                </v:shape>
                <v:rect id="Rectangle 112" o:spid="_x0000_s1261" style="position:absolute;left:7488;top:4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Xo8QA&#10;AADbAAAADwAAAGRycy9kb3ducmV2LnhtbESPzWrDMBCE74W8g9hCb43cUkzrRg4hJSGXEvJz6W2x&#10;tpaxd2UsJXHePioEehxm5htmNh+5U2caQuPFwMs0A0VSedtIbeB4WD2/gwoRxWLnhQxcKcC8nDzM&#10;sLD+Ijs672OtEkRCgQZcjH2hdagcMYap70mS9+sHxpjkUGs74CXBudOvWZZrxkbSgsOelo6qdn9i&#10;A5uRF9att2/fP90xfIUd56eWjXl6HBefoCKN8T98b2+sgY8c/r6kH6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Z16PEAAAA2wAAAA8AAAAAAAAAAAAAAAAAmAIAAGRycy9k&#10;b3ducmV2LnhtbFBLBQYAAAAABAAEAPUAAACJAwAAAAA=&#10;" filled="f" stroked="f" strokeweight=".5pt">
                  <v:textbox inset="1pt,1pt,1pt,1pt">
                    <w:txbxContent>
                      <w:p w:rsidR="00816679" w:rsidRDefault="00816679">
                        <w:r>
                          <w:t xml:space="preserve">f </w:t>
                        </w:r>
                      </w:p>
                    </w:txbxContent>
                  </v:textbox>
                </v:rect>
                <v:rect id="Rectangle 113" o:spid="_x0000_s1262" style="position:absolute;left:4608;top:4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VyOMMA&#10;AADbAAAADwAAAGRycy9kb3ducmV2LnhtbESPQWvCQBSE74L/YXkFb7ppKdrGrCKWipciWi+9PbLP&#10;bEje25BdNf333UKhx2FmvmGK9cCtulEfai8GHmcZKJLS21oqA+fP9+kLqBBRLLZeyMA3BVivxqMC&#10;c+vvcqTbKVYqQSTkaMDF2OVah9IRY5j5jiR5F98zxiT7Stse7wnOrX7KsrlmrCUtOOxo66hsTlc2&#10;sB94Y93u8Pzx1Z7DWzjy/NqwMZOHYbMEFWmI/+G/9t4aeF3A75f0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VyOMMAAADbAAAADwAAAAAAAAAAAAAAAACYAgAAZHJzL2Rv&#10;d25yZXYueG1sUEsFBgAAAAAEAAQA9QAAAIgDAAAAAA==&#10;" filled="f" stroked="f" strokeweight=".5pt">
                  <v:textbox inset="1pt,1pt,1pt,1pt">
                    <w:txbxContent>
                      <w:p w:rsidR="00816679" w:rsidRDefault="00816679">
                        <w:r>
                          <w:t xml:space="preserve">2f </w:t>
                        </w:r>
                      </w:p>
                    </w:txbxContent>
                  </v:textbox>
                </v:rect>
              </v:group>
            </w:pict>
          </mc:Fallback>
        </mc:AlternateContent>
      </w: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19543F">
      <w:pPr>
        <w:widowControl w:val="0"/>
        <w:ind w:left="576" w:hanging="576"/>
      </w:pPr>
      <w:r>
        <w:rPr>
          <w:noProof/>
        </w:rPr>
        <mc:AlternateContent>
          <mc:Choice Requires="wpg">
            <w:drawing>
              <wp:anchor distT="0" distB="0" distL="114300" distR="114300" simplePos="0" relativeHeight="251652096" behindDoc="0" locked="0" layoutInCell="0" allowOverlap="1">
                <wp:simplePos x="0" y="0"/>
                <wp:positionH relativeFrom="column">
                  <wp:posOffset>0</wp:posOffset>
                </wp:positionH>
                <wp:positionV relativeFrom="paragraph">
                  <wp:posOffset>45720</wp:posOffset>
                </wp:positionV>
                <wp:extent cx="4662170" cy="1463040"/>
                <wp:effectExtent l="0" t="0" r="0" b="0"/>
                <wp:wrapNone/>
                <wp:docPr id="68"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2170" cy="1463040"/>
                          <a:chOff x="1440" y="5760"/>
                          <a:chExt cx="7342" cy="2304"/>
                        </a:xfrm>
                      </wpg:grpSpPr>
                      <wps:wsp>
                        <wps:cNvPr id="69" name="Rectangle 116"/>
                        <wps:cNvSpPr>
                          <a:spLocks noChangeArrowheads="1"/>
                        </wps:cNvSpPr>
                        <wps:spPr bwMode="auto">
                          <a:xfrm>
                            <a:off x="1440" y="5760"/>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f.</w:t>
                              </w:r>
                              <w:r>
                                <w:tab/>
                              </w:r>
                            </w:p>
                          </w:txbxContent>
                        </wps:txbx>
                        <wps:bodyPr rot="0" vert="horz" wrap="square" lIns="12700" tIns="12700" rIns="12700" bIns="12700" anchor="t" anchorCtr="0" upright="1">
                          <a:noAutofit/>
                        </wps:bodyPr>
                      </wps:wsp>
                      <wps:wsp>
                        <wps:cNvPr id="70" name="Line 117"/>
                        <wps:cNvCnPr/>
                        <wps:spPr bwMode="auto">
                          <a:xfrm>
                            <a:off x="2880" y="7056"/>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 name="Text Box 119"/>
                        <wps:cNvSpPr txBox="1">
                          <a:spLocks noChangeArrowheads="1"/>
                        </wps:cNvSpPr>
                        <wps:spPr bwMode="auto">
                          <a:xfrm>
                            <a:off x="5472" y="691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72" name="Rectangle 121"/>
                        <wps:cNvSpPr>
                          <a:spLocks noChangeArrowheads="1"/>
                        </wps:cNvSpPr>
                        <wps:spPr bwMode="auto">
                          <a:xfrm>
                            <a:off x="5616" y="705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s:wsp>
                        <wps:cNvPr id="73" name="Line 122"/>
                        <wps:cNvCnPr/>
                        <wps:spPr bwMode="auto">
                          <a:xfrm flipV="1">
                            <a:off x="5184" y="6480"/>
                            <a:ext cx="1"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127"/>
                        <wps:cNvSpPr txBox="1">
                          <a:spLocks noChangeArrowheads="1"/>
                        </wps:cNvSpPr>
                        <wps:spPr bwMode="auto">
                          <a:xfrm>
                            <a:off x="7344" y="691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20"/>
                                </w:rPr>
                              </w:pPr>
                              <w:r>
                                <w:rPr>
                                  <w:sz w:val="20"/>
                                </w:rPr>
                                <w:sym w:font="Symbol" w:char="F0B7"/>
                              </w:r>
                            </w:p>
                          </w:txbxContent>
                        </wps:txbx>
                        <wps:bodyPr rot="0" vert="horz" wrap="square" lIns="0" tIns="0" rIns="0" bIns="0" anchor="t" anchorCtr="0" upright="1">
                          <a:noAutofit/>
                        </wps:bodyPr>
                      </wps:wsp>
                      <wps:wsp>
                        <wps:cNvPr id="75" name="Rectangle 129"/>
                        <wps:cNvSpPr>
                          <a:spLocks noChangeArrowheads="1"/>
                        </wps:cNvSpPr>
                        <wps:spPr bwMode="auto">
                          <a:xfrm>
                            <a:off x="7488" y="7056"/>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16679" w:rsidRDefault="00816679">
                              <w:r>
                                <w:t xml:space="preserve">f </w:t>
                              </w:r>
                            </w:p>
                          </w:txbxContent>
                        </wps:txbx>
                        <wps:bodyPr rot="0" vert="horz" wrap="square" lIns="12700" tIns="12700" rIns="12700" bIns="12700" anchor="t" anchorCtr="0" upright="1">
                          <a:noAutofit/>
                        </wps:bodyPr>
                      </wps:wsp>
                      <wpg:grpSp>
                        <wpg:cNvPr id="76" name="Group 133"/>
                        <wpg:cNvGrpSpPr>
                          <a:grpSpLocks/>
                        </wpg:cNvGrpSpPr>
                        <wpg:grpSpPr bwMode="auto">
                          <a:xfrm>
                            <a:off x="6192" y="6048"/>
                            <a:ext cx="864" cy="2016"/>
                            <a:chOff x="9504" y="6768"/>
                            <a:chExt cx="864" cy="2016"/>
                          </a:xfrm>
                        </wpg:grpSpPr>
                        <wps:wsp>
                          <wps:cNvPr id="77" name="Freeform 124"/>
                          <wps:cNvSpPr>
                            <a:spLocks/>
                          </wps:cNvSpPr>
                          <wps:spPr bwMode="auto">
                            <a:xfrm>
                              <a:off x="10080" y="676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125"/>
                          <wps:cNvSpPr>
                            <a:spLocks/>
                          </wps:cNvSpPr>
                          <wps:spPr bwMode="auto">
                            <a:xfrm rot="-10800000">
                              <a:off x="9504" y="6768"/>
                              <a:ext cx="288" cy="2016"/>
                            </a:xfrm>
                            <a:custGeom>
                              <a:avLst/>
                              <a:gdLst>
                                <a:gd name="T0" fmla="*/ 288 w 288"/>
                                <a:gd name="T1" fmla="*/ 0 h 2016"/>
                                <a:gd name="T2" fmla="*/ 0 w 288"/>
                                <a:gd name="T3" fmla="*/ 1008 h 2016"/>
                                <a:gd name="T4" fmla="*/ 288 w 288"/>
                                <a:gd name="T5" fmla="*/ 2016 h 2016"/>
                              </a:gdLst>
                              <a:ahLst/>
                              <a:cxnLst>
                                <a:cxn ang="0">
                                  <a:pos x="T0" y="T1"/>
                                </a:cxn>
                                <a:cxn ang="0">
                                  <a:pos x="T2" y="T3"/>
                                </a:cxn>
                                <a:cxn ang="0">
                                  <a:pos x="T4" y="T5"/>
                                </a:cxn>
                              </a:cxnLst>
                              <a:rect l="0" t="0" r="r" b="b"/>
                              <a:pathLst>
                                <a:path w="288" h="2016">
                                  <a:moveTo>
                                    <a:pt x="288" y="0"/>
                                  </a:moveTo>
                                  <a:cubicBezTo>
                                    <a:pt x="144" y="336"/>
                                    <a:pt x="0" y="672"/>
                                    <a:pt x="0" y="1008"/>
                                  </a:cubicBezTo>
                                  <a:cubicBezTo>
                                    <a:pt x="0" y="1344"/>
                                    <a:pt x="144" y="1680"/>
                                    <a:pt x="288" y="201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Line 126"/>
                          <wps:cNvCnPr/>
                          <wps:spPr bwMode="auto">
                            <a:xfrm>
                              <a:off x="9936" y="6768"/>
                              <a:ext cx="0" cy="201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0" name="Line 131"/>
                          <wps:cNvCnPr/>
                          <wps:spPr bwMode="auto">
                            <a:xfrm>
                              <a:off x="9504" y="8784"/>
                              <a:ext cx="8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 name="Line 132"/>
                          <wps:cNvCnPr/>
                          <wps:spPr bwMode="auto">
                            <a:xfrm>
                              <a:off x="9504" y="6768"/>
                              <a:ext cx="8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4" o:spid="_x0000_s1263" style="position:absolute;left:0;text-align:left;margin-left:0;margin-top:3.6pt;width:367.1pt;height:115.2pt;z-index:251652096" coordorigin="1440,5760" coordsize="7342,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" o:allowincell="f">
                <v:rect id="Rectangle 116" o:spid="_x0000_s1264" style="position:absolute;left:1440;top:5760;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Mz9sQA&#10;AADbAAAADwAAAGRycy9kb3ducmV2LnhtbESPzWrDMBCE74W8g9hCb43cUkzrRg4hJSGXEvJz6W2x&#10;tpaxd2UsJXHePioEehxm5htmNh+5U2caQuPFwMs0A0VSedtIbeB4WD2/gwoRxWLnhQxcKcC8nDzM&#10;sLD+Ijs672OtEkRCgQZcjH2hdagcMYap70mS9+sHxpjkUGs74CXBudOvWZZrxkbSgsOelo6qdn9i&#10;A5uRF9att2/fP90xfIUd56eWjXl6HBefoCKN8T98b2+sgfwD/r6kH6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TM/bEAAAA2wAAAA8AAAAAAAAAAAAAAAAAmAIAAGRycy9k&#10;b3ducmV2LnhtbFBLBQYAAAAABAAEAPUAAACJAwAAAAA=&#10;" filled="f" stroked="f" strokeweight=".5pt">
                  <v:textbox inset="1pt,1pt,1pt,1pt">
                    <w:txbxContent>
                      <w:p w:rsidR="00816679" w:rsidRDefault="00816679">
                        <w:r>
                          <w:t>f.</w:t>
                        </w:r>
                        <w:r>
                          <w:tab/>
                        </w:r>
                      </w:p>
                    </w:txbxContent>
                  </v:textbox>
                </v:rect>
                <v:line id="Line 117" o:spid="_x0000_s1265" style="position:absolute;visibility:visible;mso-wrap-style:square" from="2880,7056" to="8782,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8OZcEAAADbAAAADwAAAGRycy9kb3ducmV2LnhtbERPz2vCMBS+D/wfwhO8zdQpc3RGkaEg&#10;HgZVD9vt0TybYvNSk1jrf28Ogx0/vt+LVW8b0ZEPtWMFk3EGgrh0uuZKwem4ff0AESKyxsYxKXhQ&#10;gNVy8LLAXLs7F9QdYiVSCIccFZgY21zKUBqyGMauJU7c2XmLMUFfSe3xnsJtI9+y7F1arDk1GGzp&#10;y1B5OdysAv8bw09xne67WbW5fl+8OdK5UGo07NefICL18V/8595pBfO0Pn1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Xw5lwQAAANsAAAAPAAAAAAAAAAAAAAAA&#10;AKECAABkcnMvZG93bnJldi54bWxQSwUGAAAAAAQABAD5AAAAjwMAAAAA&#10;" strokeweight=".25pt"/>
                <v:shape id="Text Box 119" o:spid="_x0000_s1266" type="#_x0000_t202" style="position:absolute;left:5472;top:691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p w:rsidR="00816679" w:rsidRDefault="00816679">
                        <w:pPr>
                          <w:jc w:val="center"/>
                          <w:rPr>
                            <w:sz w:val="20"/>
                          </w:rPr>
                        </w:pPr>
                        <w:r>
                          <w:rPr>
                            <w:sz w:val="20"/>
                          </w:rPr>
                          <w:sym w:font="Symbol" w:char="F0B7"/>
                        </w:r>
                      </w:p>
                    </w:txbxContent>
                  </v:textbox>
                </v:shape>
                <v:rect id="Rectangle 121" o:spid="_x0000_s1267" style="position:absolute;left:5616;top:705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3WsIA&#10;AADbAAAADwAAAGRycy9kb3ducmV2LnhtbESPQWsCMRSE7wX/Q3iCt5pVxJbVKKK0eCmi9eLtsXlu&#10;Fve9LJuo6783BaHHYWa+YebLjmt1ozZUXgyMhhkoksLbSkoDx9+v909QIaJYrL2QgQcFWC56b3PM&#10;rb/Lnm6HWKoEkZCjARdjk2sdCkeMYegbkuSdfcsYk2xLbVu8JzjXepxlU81YSVpw2NDaUXE5XNnA&#10;tuOVdd+7yc+pPoZN2PP0emFjBv1uNQMVqYv/4Vd7aw18jOHvS/oBe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bjdawgAAANsAAAAPAAAAAAAAAAAAAAAAAJgCAABkcnMvZG93&#10;bnJldi54bWxQSwUGAAAAAAQABAD1AAAAhwMAAAAA&#10;" filled="f" stroked="f" strokeweight=".5pt">
                  <v:textbox inset="1pt,1pt,1pt,1pt">
                    <w:txbxContent>
                      <w:p w:rsidR="00816679" w:rsidRDefault="00816679">
                        <w:r>
                          <w:t xml:space="preserve">f </w:t>
                        </w:r>
                      </w:p>
                    </w:txbxContent>
                  </v:textbox>
                </v:rect>
                <v:line id="Line 122" o:spid="_x0000_s1268" style="position:absolute;flip:y;visibility:visible;mso-wrap-style:square" from="5184,6480" to="5185,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slIMMAAADbAAAADwAAAGRycy9kb3ducmV2LnhtbESPW4vCMBSE34X9D+Es7IusaVe80DXK&#10;IijFF/EC+3pojk2xOSlN1PrvjSD4OMzMN8xs0dlaXKn1lWMF6SABQVw4XXGp4HhYfU9B+ICssXZM&#10;Cu7kYTH/6M0w0+7GO7ruQykihH2GCkwITSalLwxZ9APXEEfv5FqLIcq2lLrFW4TbWv4kyVharDgu&#10;GGxoaag47y9WwTjdjvL8YPx6SedQbf7NpJ8apb4+u79fEIG68A6/2rlWMBnC80v8A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bJSDDAAAA2wAAAA8AAAAAAAAAAAAA&#10;AAAAoQIAAGRycy9kb3ducmV2LnhtbFBLBQYAAAAABAAEAPkAAACRAwAAAAA=&#10;" strokeweight="2.25pt">
                  <v:stroke endarrow="block"/>
                </v:line>
                <v:shape id="Text Box 127" o:spid="_x0000_s1269" type="#_x0000_t202" style="position:absolute;left:7344;top:691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816679" w:rsidRDefault="00816679">
                        <w:pPr>
                          <w:jc w:val="center"/>
                          <w:rPr>
                            <w:sz w:val="20"/>
                          </w:rPr>
                        </w:pPr>
                        <w:r>
                          <w:rPr>
                            <w:sz w:val="20"/>
                          </w:rPr>
                          <w:sym w:font="Symbol" w:char="F0B7"/>
                        </w:r>
                      </w:p>
                    </w:txbxContent>
                  </v:textbox>
                </v:shape>
                <v:rect id="Rectangle 129" o:spid="_x0000_s1270" style="position:absolute;left:7488;top:705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vLsMA&#10;AADbAAAADwAAAGRycy9kb3ducmV2LnhtbESPQWsCMRSE7wX/Q3gFbzVbqbasRhGl4kVE66W3x+a5&#10;Wdz3smyibv99Iwgeh5n5hpnOO67VldpQeTHwPshAkRTeVlIaOP58v32BChHFYu2FDPxRgPms9zLF&#10;3Pqb7Ol6iKVKEAk5GnAxNrnWoXDEGAa+IUneybeMMcm21LbFW4JzrYdZNtaMlaQFhw0tHRXnw4UN&#10;bDpeWLfefWx/62NYhT2PL2c2pv/aLSagInXxGX60N9bA5wjuX9IP0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evLsMAAADbAAAADwAAAAAAAAAAAAAAAACYAgAAZHJzL2Rv&#10;d25yZXYueG1sUEsFBgAAAAAEAAQA9QAAAIgDAAAAAA==&#10;" filled="f" stroked="f" strokeweight=".5pt">
                  <v:textbox inset="1pt,1pt,1pt,1pt">
                    <w:txbxContent>
                      <w:p w:rsidR="00816679" w:rsidRDefault="00816679">
                        <w:r>
                          <w:t xml:space="preserve">f </w:t>
                        </w:r>
                      </w:p>
                    </w:txbxContent>
                  </v:textbox>
                </v:rect>
                <v:group id="Group 133" o:spid="_x0000_s1271" style="position:absolute;left:6192;top:6048;width:864;height:2016" coordorigin="9504,6768" coordsize="864,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Freeform 124" o:spid="_x0000_s1272" style="position:absolute;left:10080;top:6768;width:288;height:2016;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dj2sQA&#10;AADbAAAADwAAAGRycy9kb3ducmV2LnhtbESPT2vCQBTE7wW/w/KE3urGHrRGVxGx4Klg/Ie3R/aZ&#10;BLNv4+4mpt++Wyj0OMzMb5jFqje16Mj5yrKC8SgBQZxbXXGh4Hj4fPsA4QOyxtoyKfgmD6vl4GWB&#10;qbZP3lOXhUJECPsUFZQhNKmUPi/JoB/Zhjh6N+sMhihdIbXDZ4SbWr4nyUQarDgulNjQpqT8nrVG&#10;AWYHV82u7Wxz2p/b4tw9tpcvVOp12K/nIAL14T/8195pBdMp/H6JP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XY9rEAAAA2wAAAA8AAAAAAAAAAAAAAAAAmAIAAGRycy9k&#10;b3ducmV2LnhtbFBLBQYAAAAABAAEAPUAAACJAwAAAAA=&#10;" path="m288,c144,336,,672,,1008v,336,144,672,288,1008e" filled="f" strokeweight="1.5pt">
                    <v:path arrowok="t" o:connecttype="custom" o:connectlocs="288,0;0,1008;288,2016" o:connectangles="0,0,0"/>
                  </v:shape>
                  <v:shape id="Freeform 125" o:spid="_x0000_s1273" style="position:absolute;left:9504;top:6768;width:288;height:2016;rotation:180;visibility:visible;mso-wrap-style:square;v-text-anchor:top" coordsize="288,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OhjMIA&#10;AADbAAAADwAAAGRycy9kb3ducmV2LnhtbERPy4rCMBTdC/MP4Q7MRjRV8EE1lUGUkQEXVhcuL821&#10;j2luShNr/fvJQnB5OO/1pje16Kh1pWUFk3EEgjizuuRcweW8Hy1BOI+ssbZMCp7kYJN8DNYYa/vg&#10;E3Wpz0UIYRejgsL7JpbSZQUZdGPbEAfuZluDPsA2l7rFRwg3tZxG0VwaLDk0FNjQtqDsL70bBbuZ&#10;HvpqfpzY4eL60z27Kv3dn5X6+uy/VyA89f4tfrkPWsEijA1fwg+Qy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6GMwgAAANsAAAAPAAAAAAAAAAAAAAAAAJgCAABkcnMvZG93&#10;bnJldi54bWxQSwUGAAAAAAQABAD1AAAAhwMAAAAA&#10;" path="m288,c144,336,,672,,1008v,336,144,672,288,1008e" filled="f" strokeweight="1.5pt">
                    <v:path arrowok="t" o:connecttype="custom" o:connectlocs="288,0;0,1008;288,2016" o:connectangles="0,0,0"/>
                  </v:shape>
                  <v:line id="Line 126" o:spid="_x0000_s1274" style="position:absolute;visibility:visible;mso-wrap-style:square" from="9936,6768" to="9936,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4N6cQAAADbAAAADwAAAGRycy9kb3ducmV2LnhtbESPT2sCMRTE74V+h/AK3mpWD/5ZjWIL&#10;gtZ6cFuhx8fmmSzdvCybqNtvbwqCx2FmfsPMl52rxYXaUHlWMOhnIIhLrys2Cr6/1q8TECEia6w9&#10;k4I/CrBcPD/NMdf+yge6FNGIBOGQowIbY5NLGUpLDkPfN8TJO/nWYUyyNVK3eE1wV8thlo2kw4rT&#10;gsWG3i2Vv8XZKdiNN/XR8E/xuT2FNz/9OMi9sUr1XrrVDESkLj7C9/ZGKxhP4f9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g3pxAAAANsAAAAPAAAAAAAAAAAA&#10;AAAAAKECAABkcnMvZG93bnJldi54bWxQSwUGAAAAAAQABAD5AAAAkgMAAAAA&#10;">
                    <v:stroke dashstyle="1 1"/>
                  </v:line>
                  <v:line id="Line 131" o:spid="_x0000_s1275" style="position:absolute;visibility:visible;mso-wrap-style:square" from="9504,8784" to="10368,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B6cEAAADbAAAADwAAAGRycy9kb3ducmV2LnhtbERPz2vCMBS+D/wfwhO8rekmDKlGGQN1&#10;7LZOCt4ezbPp2rzUJNXuv18Ogx0/vt+b3WR7cSMfWscKnrIcBHHtdMuNgtPX/nEFIkRkjb1jUvBD&#10;AXbb2cMGC+3u/Em3MjYihXAoUIGJcSikDLUhiyFzA3HiLs5bjAn6RmqP9xRue/mc5y/SYsupweBA&#10;b4bqrhytgmos+fzd7X2P4+F4vFTXLiw/lFrMp9c1iEhT/Bf/ud+1glVan76kHy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L4HpwQAAANsAAAAPAAAAAAAAAAAAAAAA&#10;AKECAABkcnMvZG93bnJldi54bWxQSwUGAAAAAAQABAD5AAAAjwMAAAAA&#10;" strokeweight="1.5pt"/>
                  <v:line id="Line 132" o:spid="_x0000_s1276" style="position:absolute;visibility:visible;mso-wrap-style:square" from="9504,6768" to="1036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MkcsMAAADbAAAADwAAAGRycy9kb3ducmV2LnhtbESPQWvCQBSE7wX/w/KE3urGCiLRVUSw&#10;Sm+mInh7ZJ9JTPZt3N1o+u+7gtDjMDPfMItVbxpxJ+crywrGowQEcW51xYWC48/2YwbCB2SNjWVS&#10;8EseVsvB2wJTbR98oHsWChEh7FNUUIbQplL6vCSDfmRb4uhdrDMYonSF1A4fEW4a+ZkkU2mw4rhQ&#10;YkubkvI664yCU5fx+VpvXYPd1253Od1qP/lW6n3Yr+cgAvXhP/xq77WC2RieX+IP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jJHLDAAAA2wAAAA8AAAAAAAAAAAAA&#10;AAAAoQIAAGRycy9kb3ducmV2LnhtbFBLBQYAAAAABAAEAPkAAACRAwAAAAA=&#10;" strokeweight="1.5pt"/>
                </v:group>
              </v:group>
            </w:pict>
          </mc:Fallback>
        </mc:AlternateContent>
      </w: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816679" w:rsidRDefault="00816679"/>
    <w:p w:rsidR="00816679" w:rsidRDefault="00816679">
      <w:pPr>
        <w:widowControl w:val="0"/>
        <w:ind w:left="576" w:hanging="576"/>
      </w:pPr>
    </w:p>
    <w:p w:rsidR="00816679" w:rsidRDefault="00816679">
      <w:pPr>
        <w:widowControl w:val="0"/>
        <w:ind w:left="576" w:hanging="576"/>
      </w:pPr>
    </w:p>
    <w:p w:rsidR="00816679" w:rsidRDefault="00816679">
      <w:pPr>
        <w:widowControl w:val="0"/>
        <w:ind w:left="576" w:hanging="576"/>
      </w:pPr>
    </w:p>
    <w:p w:rsidR="00FB3F4D" w:rsidRDefault="00FB3F4D">
      <w:pPr>
        <w:widowControl w:val="0"/>
        <w:ind w:left="576" w:hanging="576"/>
      </w:pPr>
    </w:p>
    <w:p w:rsidR="00816679" w:rsidRDefault="00FB3F4D">
      <w:pPr>
        <w:widowControl w:val="0"/>
        <w:ind w:left="576" w:hanging="576"/>
      </w:pPr>
      <w:r>
        <w:t>3</w:t>
      </w:r>
      <w:r w:rsidR="00816679">
        <w:t>.</w:t>
      </w:r>
      <w:r w:rsidR="00816679">
        <w:tab/>
        <w:t xml:space="preserve">An object 8.0 cm high is placed 80 cm in front of a converging lens of focal length 25 cm.  Determine the image position and its height. (36 cm, </w:t>
      </w:r>
      <w:r w:rsidR="004D2ACA">
        <w:t>–</w:t>
      </w:r>
      <w:r w:rsidR="00816679">
        <w:t>3.6 cm)</w:t>
      </w:r>
    </w:p>
    <w:p w:rsidR="00816679" w:rsidRDefault="00816679">
      <w:pPr>
        <w:widowControl w:val="0"/>
        <w:ind w:left="576" w:hanging="576"/>
      </w:pPr>
    </w:p>
    <w:p w:rsidR="00816679" w:rsidRDefault="00FB3F4D" w:rsidP="00FB3F4D">
      <w:pPr>
        <w:widowControl w:val="0"/>
        <w:ind w:left="576" w:right="-180" w:hanging="576"/>
      </w:pPr>
      <w:r>
        <w:t>4</w:t>
      </w:r>
      <w:r w:rsidR="00816679">
        <w:t>.</w:t>
      </w:r>
      <w:r w:rsidR="00816679">
        <w:tab/>
        <w:t>A lamp 10 cm high is placed 60 cm in front of a diverging lens of focal length 20 cm.  Calculate the image position</w:t>
      </w:r>
      <w:r w:rsidR="004D2ACA">
        <w:t xml:space="preserve"> and the height of the image. (–</w:t>
      </w:r>
      <w:r w:rsidR="00816679">
        <w:t>15 cm, 2.5 cm)</w:t>
      </w:r>
    </w:p>
    <w:p w:rsidR="00816679" w:rsidRDefault="00816679">
      <w:pPr>
        <w:widowControl w:val="0"/>
        <w:ind w:left="576" w:hanging="576"/>
      </w:pPr>
    </w:p>
    <w:p w:rsidR="00816679" w:rsidRDefault="00FB3F4D">
      <w:pPr>
        <w:widowControl w:val="0"/>
        <w:ind w:left="576" w:hanging="576"/>
      </w:pPr>
      <w:r>
        <w:t>5</w:t>
      </w:r>
      <w:r w:rsidR="00816679">
        <w:t>.</w:t>
      </w:r>
      <w:r w:rsidR="00816679">
        <w:tab/>
        <w:t xml:space="preserve">A typical single lens reflex (SLR) camera has a converging lens with a focal length of 50.0 mm. What is the position and size of the image of a 25 cm candle located 1.0 m from the lens? (5.3 cm, </w:t>
      </w:r>
      <w:r w:rsidR="004D2ACA">
        <w:t>–1.</w:t>
      </w:r>
      <w:r w:rsidR="00816679">
        <w:t xml:space="preserve">3 cm) </w:t>
      </w:r>
    </w:p>
    <w:p w:rsidR="00816679" w:rsidRDefault="00816679">
      <w:pPr>
        <w:widowControl w:val="0"/>
        <w:ind w:left="576" w:hanging="576"/>
      </w:pPr>
    </w:p>
    <w:p w:rsidR="003C0396" w:rsidRDefault="003C0396">
      <w:r>
        <w:br w:type="page"/>
      </w:r>
    </w:p>
    <w:p w:rsidR="00816679" w:rsidRDefault="00372671">
      <w:pPr>
        <w:widowControl w:val="0"/>
        <w:ind w:left="576" w:hanging="576"/>
      </w:pPr>
      <w:r>
        <w:lastRenderedPageBreak/>
        <w:t>6</w:t>
      </w:r>
      <w:r w:rsidR="00816679">
        <w:t>.</w:t>
      </w:r>
      <w:r w:rsidR="00816679">
        <w:tab/>
        <w:t>A converging lens with a focal length of 20 cm is used to create an image of the sun on a paper screen. How far from the lens must the paper be placed to produce a clear image? (20 cm)</w:t>
      </w:r>
    </w:p>
    <w:p w:rsidR="00816679" w:rsidRDefault="00816679">
      <w:pPr>
        <w:widowControl w:val="0"/>
        <w:ind w:left="576" w:hanging="576"/>
      </w:pPr>
    </w:p>
    <w:p w:rsidR="00816679" w:rsidRDefault="00372671">
      <w:pPr>
        <w:widowControl w:val="0"/>
        <w:ind w:left="576" w:hanging="576"/>
      </w:pPr>
      <w:r>
        <w:t>7</w:t>
      </w:r>
      <w:r w:rsidR="00816679">
        <w:t>.</w:t>
      </w:r>
      <w:r w:rsidR="00816679">
        <w:tab/>
        <w:t>The focal length of a slide projector's converging lens is 10.0 cm.</w:t>
      </w:r>
    </w:p>
    <w:p w:rsidR="00816679" w:rsidRDefault="00816679">
      <w:pPr>
        <w:widowControl w:val="0"/>
        <w:ind w:left="1152" w:hanging="576"/>
      </w:pPr>
      <w:r>
        <w:t>(a)</w:t>
      </w:r>
      <w:r>
        <w:tab/>
        <w:t>If a 35 mm slide is positioned 10.2 cm from the lens, how far away must the screen be placed to create a clear image? (5.10 m)</w:t>
      </w:r>
    </w:p>
    <w:p w:rsidR="00816679" w:rsidRDefault="00816679">
      <w:pPr>
        <w:widowControl w:val="0"/>
        <w:ind w:left="1152" w:hanging="576"/>
      </w:pPr>
      <w:r>
        <w:t>(b)</w:t>
      </w:r>
      <w:r>
        <w:tab/>
        <w:t>If the height of a dog on the slide film is 12.5 mm, how tall will the dog's image on the screen be? (</w:t>
      </w:r>
      <w:r w:rsidR="004D2ACA">
        <w:t>–</w:t>
      </w:r>
      <w:r>
        <w:t>62.5 cm)</w:t>
      </w:r>
    </w:p>
    <w:p w:rsidR="00816679" w:rsidRDefault="00816679" w:rsidP="00C4231A">
      <w:pPr>
        <w:pStyle w:val="BodyTextIndent"/>
        <w:ind w:right="-180"/>
      </w:pPr>
      <w:r>
        <w:t>(c)</w:t>
      </w:r>
      <w:r>
        <w:tab/>
        <w:t>If the screen is then removed to a point 15 m from the lens, by how much will the separation between film and lens have to change from part (a)? (0.13 cm)</w:t>
      </w:r>
    </w:p>
    <w:p w:rsidR="00816679" w:rsidRDefault="00816679">
      <w:pPr>
        <w:widowControl w:val="0"/>
        <w:ind w:left="576" w:hanging="576"/>
      </w:pPr>
    </w:p>
    <w:p w:rsidR="00816679" w:rsidRDefault="00372671">
      <w:pPr>
        <w:widowControl w:val="0"/>
        <w:ind w:left="576" w:hanging="576"/>
      </w:pPr>
      <w:r>
        <w:t>8</w:t>
      </w:r>
      <w:r w:rsidR="00816679">
        <w:t>.</w:t>
      </w:r>
      <w:r w:rsidR="00816679">
        <w:tab/>
        <w:t>A lens has a focal length of + 20 cm and a magnification of 4.  How far apart are the object and the image? (125 cm)</w:t>
      </w:r>
    </w:p>
    <w:p w:rsidR="00816679" w:rsidRDefault="00816679">
      <w:pPr>
        <w:widowControl w:val="0"/>
        <w:ind w:left="576" w:hanging="576"/>
      </w:pPr>
    </w:p>
    <w:p w:rsidR="00816679" w:rsidRDefault="00372671">
      <w:pPr>
        <w:widowControl w:val="0"/>
        <w:ind w:left="576" w:hanging="576"/>
      </w:pPr>
      <w:r>
        <w:t>9</w:t>
      </w:r>
      <w:r w:rsidR="00816679">
        <w:t>.</w:t>
      </w:r>
      <w:r w:rsidR="00816679">
        <w:tab/>
        <w:t>A projector is required to make a real image, 0.50 m tall, of a 5.0 cm object placed on a slide.  Within the projector, the object is to be placed 10.0 cm from the lens. What must be the focal length of the lens? (9.1 cm)</w:t>
      </w:r>
    </w:p>
    <w:p w:rsidR="00816679" w:rsidRDefault="00816679">
      <w:pPr>
        <w:widowControl w:val="0"/>
        <w:ind w:left="576" w:hanging="576"/>
      </w:pPr>
    </w:p>
    <w:p w:rsidR="00816679" w:rsidRDefault="00372671" w:rsidP="004D2ACA">
      <w:pPr>
        <w:widowControl w:val="0"/>
        <w:ind w:left="576" w:right="-180" w:hanging="576"/>
      </w:pPr>
      <w:r>
        <w:t>10</w:t>
      </w:r>
      <w:r w:rsidR="00816679">
        <w:t>.</w:t>
      </w:r>
      <w:r w:rsidR="00816679">
        <w:tab/>
        <w:t xml:space="preserve">An object 5.0 cm high is placed at the 20 cm mark on a metre stick optical bench. A converging lens with a focal length of 20 cm is mounted at the 50 cm mark.  What are the position and size of the image relative to the metre stick? (110 cm, </w:t>
      </w:r>
      <w:r w:rsidR="004D2ACA">
        <w:t>–1</w:t>
      </w:r>
      <w:r w:rsidR="00816679">
        <w:t>0 cm)</w:t>
      </w:r>
    </w:p>
    <w:p w:rsidR="00816679" w:rsidRDefault="00816679">
      <w:pPr>
        <w:widowControl w:val="0"/>
        <w:ind w:left="576" w:hanging="576"/>
      </w:pPr>
    </w:p>
    <w:p w:rsidR="00816679" w:rsidRDefault="00372671">
      <w:pPr>
        <w:widowControl w:val="0"/>
        <w:ind w:left="576" w:hanging="576"/>
      </w:pPr>
      <w:r>
        <w:t>11</w:t>
      </w:r>
      <w:r w:rsidR="00816679">
        <w:t>.</w:t>
      </w:r>
      <w:r w:rsidR="00816679">
        <w:tab/>
        <w:t>A camera lens has a focal length of 6.0 cm and is located 7.0 cm from the film. How far from the lens is the object positioned if a clear image has been produced on the film? (42 cm)</w:t>
      </w:r>
    </w:p>
    <w:p w:rsidR="00816679" w:rsidRDefault="00816679">
      <w:pPr>
        <w:widowControl w:val="0"/>
        <w:ind w:left="576" w:hanging="576"/>
        <w:rPr>
          <w:b/>
          <w:sz w:val="28"/>
        </w:rPr>
      </w:pPr>
      <w:r>
        <w:rPr>
          <w:b/>
          <w:sz w:val="28"/>
        </w:rPr>
        <w:br w:type="page"/>
      </w:r>
    </w:p>
    <w:p w:rsidR="00816679" w:rsidRDefault="00816679">
      <w:pPr>
        <w:pStyle w:val="Title"/>
      </w:pPr>
      <w:r>
        <w:lastRenderedPageBreak/>
        <w:t xml:space="preserve">Activity – Convex lens </w:t>
      </w:r>
    </w:p>
    <w:p w:rsidR="00816679" w:rsidRDefault="00816679">
      <w:pPr>
        <w:widowControl w:val="0"/>
      </w:pPr>
      <w:r>
        <w:rPr>
          <w:b/>
          <w:u w:val="single"/>
        </w:rPr>
        <w:t>Purpose</w:t>
      </w:r>
      <w:r>
        <w:t>:</w:t>
      </w:r>
    </w:p>
    <w:p w:rsidR="00816679" w:rsidRDefault="00816679">
      <w:pPr>
        <w:widowControl w:val="0"/>
        <w:ind w:left="1296" w:hanging="576"/>
      </w:pPr>
      <w:r>
        <w:t>To determine the focal length of a double convex lens.</w:t>
      </w:r>
    </w:p>
    <w:p w:rsidR="00816679" w:rsidRDefault="00816679">
      <w:pPr>
        <w:widowControl w:val="0"/>
        <w:rPr>
          <w:b/>
          <w:u w:val="single"/>
        </w:rPr>
      </w:pPr>
    </w:p>
    <w:p w:rsidR="00816679" w:rsidRDefault="00816679">
      <w:pPr>
        <w:widowControl w:val="0"/>
      </w:pPr>
      <w:r>
        <w:rPr>
          <w:b/>
          <w:u w:val="single"/>
        </w:rPr>
        <w:t>Apparatus</w:t>
      </w:r>
      <w:r>
        <w:t>:</w:t>
      </w:r>
    </w:p>
    <w:p w:rsidR="00816679" w:rsidRDefault="00816679">
      <w:pPr>
        <w:widowControl w:val="0"/>
        <w:ind w:left="576" w:hanging="576"/>
      </w:pPr>
      <w:r>
        <w:tab/>
        <w:t>Set up your own apparatus based on the diagram below.  Be sure to return all materials to their appropriate places after you have completed the lab.</w:t>
      </w:r>
    </w:p>
    <w:p w:rsidR="00816679" w:rsidRDefault="0019543F">
      <w:pPr>
        <w:widowControl w:val="0"/>
        <w:ind w:left="576" w:hanging="576"/>
      </w:pPr>
      <w:r>
        <w:rPr>
          <w:noProof/>
          <w:sz w:val="20"/>
        </w:rPr>
        <mc:AlternateContent>
          <mc:Choice Requires="wpg">
            <w:drawing>
              <wp:anchor distT="0" distB="0" distL="114300" distR="114300" simplePos="0" relativeHeight="251667456" behindDoc="0" locked="0" layoutInCell="0" allowOverlap="1">
                <wp:simplePos x="0" y="0"/>
                <wp:positionH relativeFrom="column">
                  <wp:posOffset>-548640</wp:posOffset>
                </wp:positionH>
                <wp:positionV relativeFrom="paragraph">
                  <wp:posOffset>156845</wp:posOffset>
                </wp:positionV>
                <wp:extent cx="6903720" cy="1645920"/>
                <wp:effectExtent l="0" t="0" r="0" b="0"/>
                <wp:wrapNone/>
                <wp:docPr id="1" name="Group 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03720" cy="1645920"/>
                          <a:chOff x="1152" y="3456"/>
                          <a:chExt cx="10872" cy="2592"/>
                        </a:xfrm>
                      </wpg:grpSpPr>
                      <wps:wsp>
                        <wps:cNvPr id="9" name="Line 249"/>
                        <wps:cNvCnPr/>
                        <wps:spPr bwMode="auto">
                          <a:xfrm>
                            <a:off x="1152" y="5328"/>
                            <a:ext cx="1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55"/>
                        <wps:cNvCnPr/>
                        <wps:spPr bwMode="auto">
                          <a:xfrm>
                            <a:off x="4212" y="4356"/>
                            <a:ext cx="2340" cy="0"/>
                          </a:xfrm>
                          <a:prstGeom prst="line">
                            <a:avLst/>
                          </a:prstGeom>
                          <a:noFill/>
                          <a:ln w="9525">
                            <a:solidFill>
                              <a:srgbClr val="000000"/>
                            </a:solidFill>
                            <a:round/>
                            <a:headEnd type="stealth" w="med" len="lg"/>
                            <a:tailEnd type="stealth" w="med" len="lg"/>
                          </a:ln>
                          <a:extLst>
                            <a:ext uri="{909E8E84-426E-40DD-AFC4-6F175D3DCCD1}">
                              <a14:hiddenFill xmlns:a14="http://schemas.microsoft.com/office/drawing/2010/main">
                                <a:noFill/>
                              </a14:hiddenFill>
                            </a:ext>
                          </a:extLst>
                        </wps:spPr>
                        <wps:bodyPr/>
                      </wps:wsp>
                      <wps:wsp>
                        <wps:cNvPr id="12" name="Text Box 256"/>
                        <wps:cNvSpPr txBox="1">
                          <a:spLocks noChangeArrowheads="1"/>
                        </wps:cNvSpPr>
                        <wps:spPr bwMode="auto">
                          <a:xfrm>
                            <a:off x="5112" y="39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vertAlign w:val="subscript"/>
                                </w:rPr>
                              </w:pPr>
                              <w:r>
                                <w:t>d</w:t>
                              </w:r>
                              <w:r>
                                <w:rPr>
                                  <w:vertAlign w:val="subscript"/>
                                </w:rPr>
                                <w:t>o</w:t>
                              </w:r>
                            </w:p>
                          </w:txbxContent>
                        </wps:txbx>
                        <wps:bodyPr rot="0" vert="horz" wrap="square" lIns="91440" tIns="45720" rIns="91440" bIns="45720" anchor="t" anchorCtr="0" upright="1">
                          <a:noAutofit/>
                        </wps:bodyPr>
                      </wps:wsp>
                      <wps:wsp>
                        <wps:cNvPr id="13" name="Text Box 258"/>
                        <wps:cNvSpPr txBox="1">
                          <a:spLocks noChangeArrowheads="1"/>
                        </wps:cNvSpPr>
                        <wps:spPr bwMode="auto">
                          <a:xfrm>
                            <a:off x="2592" y="3636"/>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18"/>
                                </w:rPr>
                              </w:pPr>
                              <w:r>
                                <w:rPr>
                                  <w:sz w:val="18"/>
                                </w:rPr>
                                <w:t>light source</w:t>
                              </w:r>
                            </w:p>
                          </w:txbxContent>
                        </wps:txbx>
                        <wps:bodyPr rot="0" vert="horz" wrap="square" lIns="91440" tIns="45720" rIns="91440" bIns="45720" anchor="t" anchorCtr="0" upright="1">
                          <a:noAutofit/>
                        </wps:bodyPr>
                      </wps:wsp>
                      <wps:wsp>
                        <wps:cNvPr id="14" name="Line 259"/>
                        <wps:cNvCnPr/>
                        <wps:spPr bwMode="auto">
                          <a:xfrm>
                            <a:off x="3492" y="3996"/>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260"/>
                        <wps:cNvSpPr txBox="1">
                          <a:spLocks noChangeArrowheads="1"/>
                        </wps:cNvSpPr>
                        <wps:spPr bwMode="auto">
                          <a:xfrm>
                            <a:off x="7056" y="3456"/>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18"/>
                                </w:rPr>
                              </w:pPr>
                              <w:r>
                                <w:rPr>
                                  <w:sz w:val="18"/>
                                </w:rPr>
                                <w:t>lens</w:t>
                              </w:r>
                            </w:p>
                          </w:txbxContent>
                        </wps:txbx>
                        <wps:bodyPr rot="0" vert="horz" wrap="square" lIns="91440" tIns="45720" rIns="91440" bIns="45720" anchor="t" anchorCtr="0" upright="1">
                          <a:noAutofit/>
                        </wps:bodyPr>
                      </wps:wsp>
                      <wps:wsp>
                        <wps:cNvPr id="16" name="Line 261"/>
                        <wps:cNvCnPr/>
                        <wps:spPr bwMode="auto">
                          <a:xfrm flipH="1">
                            <a:off x="6624" y="3744"/>
                            <a:ext cx="576"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262"/>
                        <wps:cNvSpPr txBox="1">
                          <a:spLocks noChangeArrowheads="1"/>
                        </wps:cNvSpPr>
                        <wps:spPr bwMode="auto">
                          <a:xfrm>
                            <a:off x="7344" y="4176"/>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18"/>
                                </w:rPr>
                              </w:pPr>
                              <w:r>
                                <w:rPr>
                                  <w:sz w:val="18"/>
                                </w:rPr>
                                <w:t>meter sticks</w:t>
                              </w:r>
                            </w:p>
                          </w:txbxContent>
                        </wps:txbx>
                        <wps:bodyPr rot="0" vert="horz" wrap="square" lIns="91440" tIns="45720" rIns="91440" bIns="45720" anchor="t" anchorCtr="0" upright="1">
                          <a:noAutofit/>
                        </wps:bodyPr>
                      </wps:wsp>
                      <wps:wsp>
                        <wps:cNvPr id="18" name="Line 263"/>
                        <wps:cNvCnPr/>
                        <wps:spPr bwMode="auto">
                          <a:xfrm flipV="1">
                            <a:off x="6336" y="4320"/>
                            <a:ext cx="1152"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274"/>
                        <wpg:cNvGrpSpPr>
                          <a:grpSpLocks/>
                        </wpg:cNvGrpSpPr>
                        <wpg:grpSpPr bwMode="auto">
                          <a:xfrm>
                            <a:off x="1152" y="4608"/>
                            <a:ext cx="5472" cy="720"/>
                            <a:chOff x="1152" y="4536"/>
                            <a:chExt cx="5400" cy="720"/>
                          </a:xfrm>
                        </wpg:grpSpPr>
                        <wps:wsp>
                          <wps:cNvPr id="20" name="Line 239"/>
                          <wps:cNvCnPr/>
                          <wps:spPr bwMode="auto">
                            <a:xfrm>
                              <a:off x="169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40"/>
                          <wps:cNvCnPr/>
                          <wps:spPr bwMode="auto">
                            <a:xfrm>
                              <a:off x="223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41"/>
                          <wps:cNvCnPr/>
                          <wps:spPr bwMode="auto">
                            <a:xfrm>
                              <a:off x="331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42"/>
                          <wps:cNvCnPr/>
                          <wps:spPr bwMode="auto">
                            <a:xfrm>
                              <a:off x="493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43"/>
                          <wps:cNvCnPr/>
                          <wps:spPr bwMode="auto">
                            <a:xfrm>
                              <a:off x="439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44"/>
                          <wps:cNvCnPr/>
                          <wps:spPr bwMode="auto">
                            <a:xfrm>
                              <a:off x="385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45"/>
                          <wps:cNvCnPr/>
                          <wps:spPr bwMode="auto">
                            <a:xfrm>
                              <a:off x="277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46"/>
                          <wps:cNvCnPr/>
                          <wps:spPr bwMode="auto">
                            <a:xfrm>
                              <a:off x="547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247"/>
                          <wps:cNvSpPr>
                            <a:spLocks noChangeArrowheads="1"/>
                          </wps:cNvSpPr>
                          <wps:spPr bwMode="auto">
                            <a:xfrm>
                              <a:off x="1872" y="4896"/>
                              <a:ext cx="180" cy="36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 name="Rectangle 248"/>
                          <wps:cNvSpPr>
                            <a:spLocks noChangeArrowheads="1"/>
                          </wps:cNvSpPr>
                          <wps:spPr bwMode="auto">
                            <a:xfrm>
                              <a:off x="5652" y="4896"/>
                              <a:ext cx="180" cy="36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252"/>
                          <wps:cNvSpPr>
                            <a:spLocks noChangeArrowheads="1"/>
                          </wps:cNvSpPr>
                          <wps:spPr bwMode="auto">
                            <a:xfrm>
                              <a:off x="1152" y="4716"/>
                              <a:ext cx="540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Rectangle 253"/>
                          <wps:cNvSpPr>
                            <a:spLocks noChangeArrowheads="1"/>
                          </wps:cNvSpPr>
                          <wps:spPr bwMode="auto">
                            <a:xfrm>
                              <a:off x="4032" y="4896"/>
                              <a:ext cx="360" cy="36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Oval 254"/>
                          <wps:cNvSpPr>
                            <a:spLocks noChangeArrowheads="1"/>
                          </wps:cNvSpPr>
                          <wps:spPr bwMode="auto">
                            <a:xfrm>
                              <a:off x="4032" y="4536"/>
                              <a:ext cx="360" cy="54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Line 257"/>
                          <wps:cNvCnPr/>
                          <wps:spPr bwMode="auto">
                            <a:xfrm>
                              <a:off x="601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264"/>
                          <wps:cNvSpPr txBox="1">
                            <a:spLocks noChangeArrowheads="1"/>
                          </wps:cNvSpPr>
                          <wps:spPr bwMode="auto">
                            <a:xfrm>
                              <a:off x="1440"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90</w:t>
                                </w:r>
                              </w:p>
                            </w:txbxContent>
                          </wps:txbx>
                          <wps:bodyPr rot="0" vert="horz" wrap="square" lIns="91440" tIns="45720" rIns="91440" bIns="45720" anchor="t" anchorCtr="0" upright="1">
                            <a:noAutofit/>
                          </wps:bodyPr>
                        </wps:wsp>
                        <wps:wsp>
                          <wps:cNvPr id="35" name="Text Box 265"/>
                          <wps:cNvSpPr txBox="1">
                            <a:spLocks noChangeArrowheads="1"/>
                          </wps:cNvSpPr>
                          <wps:spPr bwMode="auto">
                            <a:xfrm>
                              <a:off x="1872"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 xml:space="preserve">  80</w:t>
                                </w:r>
                              </w:p>
                            </w:txbxContent>
                          </wps:txbx>
                          <wps:bodyPr rot="0" vert="horz" wrap="square" lIns="91440" tIns="45720" rIns="91440" bIns="45720" anchor="t" anchorCtr="0" upright="1">
                            <a:noAutofit/>
                          </wps:bodyPr>
                        </wps:wsp>
                        <wps:wsp>
                          <wps:cNvPr id="36" name="Text Box 266"/>
                          <wps:cNvSpPr txBox="1">
                            <a:spLocks noChangeArrowheads="1"/>
                          </wps:cNvSpPr>
                          <wps:spPr bwMode="auto">
                            <a:xfrm>
                              <a:off x="2592"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16"/>
                                  </w:rPr>
                                </w:pPr>
                                <w:r>
                                  <w:rPr>
                                    <w:sz w:val="16"/>
                                  </w:rPr>
                                  <w:t>70</w:t>
                                </w:r>
                              </w:p>
                            </w:txbxContent>
                          </wps:txbx>
                          <wps:bodyPr rot="0" vert="horz" wrap="square" lIns="91440" tIns="45720" rIns="91440" bIns="45720" anchor="t" anchorCtr="0" upright="1">
                            <a:noAutofit/>
                          </wps:bodyPr>
                        </wps:wsp>
                        <wps:wsp>
                          <wps:cNvPr id="37" name="Text Box 267"/>
                          <wps:cNvSpPr txBox="1">
                            <a:spLocks noChangeArrowheads="1"/>
                          </wps:cNvSpPr>
                          <wps:spPr bwMode="auto">
                            <a:xfrm>
                              <a:off x="3024"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60</w:t>
                                </w:r>
                              </w:p>
                            </w:txbxContent>
                          </wps:txbx>
                          <wps:bodyPr rot="0" vert="horz" wrap="square" lIns="91440" tIns="45720" rIns="91440" bIns="45720" anchor="t" anchorCtr="0" upright="1">
                            <a:noAutofit/>
                          </wps:bodyPr>
                        </wps:wsp>
                        <wps:wsp>
                          <wps:cNvPr id="38" name="Text Box 268"/>
                          <wps:cNvSpPr txBox="1">
                            <a:spLocks noChangeArrowheads="1"/>
                          </wps:cNvSpPr>
                          <wps:spPr bwMode="auto">
                            <a:xfrm>
                              <a:off x="3600"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50</w:t>
                                </w:r>
                              </w:p>
                            </w:txbxContent>
                          </wps:txbx>
                          <wps:bodyPr rot="0" vert="horz" wrap="square" lIns="91440" tIns="45720" rIns="91440" bIns="45720" anchor="t" anchorCtr="0" upright="1">
                            <a:noAutofit/>
                          </wps:bodyPr>
                        </wps:wsp>
                        <wps:wsp>
                          <wps:cNvPr id="39" name="Text Box 269"/>
                          <wps:cNvSpPr txBox="1">
                            <a:spLocks noChangeArrowheads="1"/>
                          </wps:cNvSpPr>
                          <wps:spPr bwMode="auto">
                            <a:xfrm>
                              <a:off x="4608"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30</w:t>
                                </w:r>
                              </w:p>
                            </w:txbxContent>
                          </wps:txbx>
                          <wps:bodyPr rot="0" vert="horz" wrap="square" lIns="91440" tIns="45720" rIns="91440" bIns="45720" anchor="t" anchorCtr="0" upright="1">
                            <a:noAutofit/>
                          </wps:bodyPr>
                        </wps:wsp>
                        <wps:wsp>
                          <wps:cNvPr id="40" name="Text Box 270"/>
                          <wps:cNvSpPr txBox="1">
                            <a:spLocks noChangeArrowheads="1"/>
                          </wps:cNvSpPr>
                          <wps:spPr bwMode="auto">
                            <a:xfrm>
                              <a:off x="5184"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20</w:t>
                                </w:r>
                              </w:p>
                            </w:txbxContent>
                          </wps:txbx>
                          <wps:bodyPr rot="0" vert="horz" wrap="square" lIns="91440" tIns="45720" rIns="91440" bIns="45720" anchor="t" anchorCtr="0" upright="1">
                            <a:noAutofit/>
                          </wps:bodyPr>
                        </wps:wsp>
                        <wps:wsp>
                          <wps:cNvPr id="41" name="Text Box 271"/>
                          <wps:cNvSpPr txBox="1">
                            <a:spLocks noChangeArrowheads="1"/>
                          </wps:cNvSpPr>
                          <wps:spPr bwMode="auto">
                            <a:xfrm>
                              <a:off x="5760"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10</w:t>
                                </w:r>
                              </w:p>
                            </w:txbxContent>
                          </wps:txbx>
                          <wps:bodyPr rot="0" vert="horz" wrap="square" lIns="91440" tIns="45720" rIns="91440" bIns="45720" anchor="t" anchorCtr="0" upright="1">
                            <a:noAutofit/>
                          </wps:bodyPr>
                        </wps:wsp>
                      </wpg:grpSp>
                      <wps:wsp>
                        <wps:cNvPr id="42" name="Text Box 272"/>
                        <wps:cNvSpPr txBox="1">
                          <a:spLocks noChangeArrowheads="1"/>
                        </wps:cNvSpPr>
                        <wps:spPr bwMode="auto">
                          <a:xfrm>
                            <a:off x="6048" y="5472"/>
                            <a:ext cx="115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18"/>
                                </w:rPr>
                              </w:pPr>
                              <w:r>
                                <w:rPr>
                                  <w:sz w:val="18"/>
                                </w:rPr>
                                <w:t>stand</w:t>
                              </w:r>
                            </w:p>
                          </w:txbxContent>
                        </wps:txbx>
                        <wps:bodyPr rot="0" vert="horz" wrap="square" lIns="91440" tIns="45720" rIns="91440" bIns="45720" anchor="t" anchorCtr="0" upright="1">
                          <a:noAutofit/>
                        </wps:bodyPr>
                      </wps:wsp>
                      <wps:wsp>
                        <wps:cNvPr id="43" name="Line 273"/>
                        <wps:cNvCnPr/>
                        <wps:spPr bwMode="auto">
                          <a:xfrm>
                            <a:off x="5760" y="5184"/>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76"/>
                        <wps:cNvCnPr/>
                        <wps:spPr bwMode="auto">
                          <a:xfrm>
                            <a:off x="7164" y="478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77"/>
                        <wps:cNvCnPr/>
                        <wps:spPr bwMode="auto">
                          <a:xfrm>
                            <a:off x="7704" y="478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78"/>
                        <wps:cNvCnPr/>
                        <wps:spPr bwMode="auto">
                          <a:xfrm>
                            <a:off x="8784" y="478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79"/>
                        <wps:cNvCnPr/>
                        <wps:spPr bwMode="auto">
                          <a:xfrm>
                            <a:off x="10404" y="478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280"/>
                        <wps:cNvCnPr/>
                        <wps:spPr bwMode="auto">
                          <a:xfrm>
                            <a:off x="9864" y="478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281"/>
                        <wps:cNvCnPr/>
                        <wps:spPr bwMode="auto">
                          <a:xfrm>
                            <a:off x="9324" y="478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282"/>
                        <wps:cNvCnPr/>
                        <wps:spPr bwMode="auto">
                          <a:xfrm>
                            <a:off x="8244" y="478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83"/>
                        <wps:cNvCnPr/>
                        <wps:spPr bwMode="auto">
                          <a:xfrm>
                            <a:off x="10944" y="478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Rectangle 284"/>
                        <wps:cNvSpPr>
                          <a:spLocks noChangeArrowheads="1"/>
                        </wps:cNvSpPr>
                        <wps:spPr bwMode="auto">
                          <a:xfrm>
                            <a:off x="7344" y="4968"/>
                            <a:ext cx="180" cy="36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285"/>
                        <wps:cNvSpPr>
                          <a:spLocks noChangeArrowheads="1"/>
                        </wps:cNvSpPr>
                        <wps:spPr bwMode="auto">
                          <a:xfrm>
                            <a:off x="11088" y="5040"/>
                            <a:ext cx="180" cy="36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286"/>
                        <wps:cNvSpPr>
                          <a:spLocks noChangeArrowheads="1"/>
                        </wps:cNvSpPr>
                        <wps:spPr bwMode="auto">
                          <a:xfrm>
                            <a:off x="6624" y="4788"/>
                            <a:ext cx="540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Line 289"/>
                        <wps:cNvCnPr/>
                        <wps:spPr bwMode="auto">
                          <a:xfrm>
                            <a:off x="11484" y="478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290"/>
                        <wps:cNvSpPr txBox="1">
                          <a:spLocks noChangeArrowheads="1"/>
                        </wps:cNvSpPr>
                        <wps:spPr bwMode="auto">
                          <a:xfrm>
                            <a:off x="6912" y="48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10</w:t>
                              </w:r>
                            </w:p>
                          </w:txbxContent>
                        </wps:txbx>
                        <wps:bodyPr rot="0" vert="horz" wrap="square" lIns="91440" tIns="45720" rIns="91440" bIns="45720" anchor="t" anchorCtr="0" upright="1">
                          <a:noAutofit/>
                        </wps:bodyPr>
                      </wps:wsp>
                      <wps:wsp>
                        <wps:cNvPr id="57" name="Text Box 291"/>
                        <wps:cNvSpPr txBox="1">
                          <a:spLocks noChangeArrowheads="1"/>
                        </wps:cNvSpPr>
                        <wps:spPr bwMode="auto">
                          <a:xfrm>
                            <a:off x="7344" y="48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 xml:space="preserve">  20</w:t>
                              </w:r>
                            </w:p>
                          </w:txbxContent>
                        </wps:txbx>
                        <wps:bodyPr rot="0" vert="horz" wrap="square" lIns="91440" tIns="45720" rIns="91440" bIns="45720" anchor="t" anchorCtr="0" upright="1">
                          <a:noAutofit/>
                        </wps:bodyPr>
                      </wps:wsp>
                      <wps:wsp>
                        <wps:cNvPr id="58" name="Text Box 292"/>
                        <wps:cNvSpPr txBox="1">
                          <a:spLocks noChangeArrowheads="1"/>
                        </wps:cNvSpPr>
                        <wps:spPr bwMode="auto">
                          <a:xfrm>
                            <a:off x="8064" y="48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rPr>
                                  <w:sz w:val="16"/>
                                </w:rPr>
                              </w:pPr>
                              <w:r>
                                <w:rPr>
                                  <w:sz w:val="16"/>
                                </w:rPr>
                                <w:t>30</w:t>
                              </w:r>
                            </w:p>
                          </w:txbxContent>
                        </wps:txbx>
                        <wps:bodyPr rot="0" vert="horz" wrap="square" lIns="91440" tIns="45720" rIns="91440" bIns="45720" anchor="t" anchorCtr="0" upright="1">
                          <a:noAutofit/>
                        </wps:bodyPr>
                      </wps:wsp>
                      <wps:wsp>
                        <wps:cNvPr id="59" name="Text Box 293"/>
                        <wps:cNvSpPr txBox="1">
                          <a:spLocks noChangeArrowheads="1"/>
                        </wps:cNvSpPr>
                        <wps:spPr bwMode="auto">
                          <a:xfrm>
                            <a:off x="8496" y="48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40</w:t>
                              </w:r>
                            </w:p>
                          </w:txbxContent>
                        </wps:txbx>
                        <wps:bodyPr rot="0" vert="horz" wrap="square" lIns="91440" tIns="45720" rIns="91440" bIns="45720" anchor="t" anchorCtr="0" upright="1">
                          <a:noAutofit/>
                        </wps:bodyPr>
                      </wps:wsp>
                      <wps:wsp>
                        <wps:cNvPr id="60" name="Text Box 294"/>
                        <wps:cNvSpPr txBox="1">
                          <a:spLocks noChangeArrowheads="1"/>
                        </wps:cNvSpPr>
                        <wps:spPr bwMode="auto">
                          <a:xfrm>
                            <a:off x="9072" y="48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50</w:t>
                              </w:r>
                            </w:p>
                          </w:txbxContent>
                        </wps:txbx>
                        <wps:bodyPr rot="0" vert="horz" wrap="square" lIns="91440" tIns="45720" rIns="91440" bIns="45720" anchor="t" anchorCtr="0" upright="1">
                          <a:noAutofit/>
                        </wps:bodyPr>
                      </wps:wsp>
                      <wps:wsp>
                        <wps:cNvPr id="61" name="Text Box 295"/>
                        <wps:cNvSpPr txBox="1">
                          <a:spLocks noChangeArrowheads="1"/>
                        </wps:cNvSpPr>
                        <wps:spPr bwMode="auto">
                          <a:xfrm>
                            <a:off x="10080" y="48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70</w:t>
                              </w:r>
                            </w:p>
                          </w:txbxContent>
                        </wps:txbx>
                        <wps:bodyPr rot="0" vert="horz" wrap="square" lIns="91440" tIns="45720" rIns="91440" bIns="45720" anchor="t" anchorCtr="0" upright="1">
                          <a:noAutofit/>
                        </wps:bodyPr>
                      </wps:wsp>
                      <wps:wsp>
                        <wps:cNvPr id="62" name="Text Box 296"/>
                        <wps:cNvSpPr txBox="1">
                          <a:spLocks noChangeArrowheads="1"/>
                        </wps:cNvSpPr>
                        <wps:spPr bwMode="auto">
                          <a:xfrm>
                            <a:off x="10656" y="48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80</w:t>
                              </w:r>
                            </w:p>
                          </w:txbxContent>
                        </wps:txbx>
                        <wps:bodyPr rot="0" vert="horz" wrap="square" lIns="91440" tIns="45720" rIns="91440" bIns="45720" anchor="t" anchorCtr="0" upright="1">
                          <a:noAutofit/>
                        </wps:bodyPr>
                      </wps:wsp>
                      <wps:wsp>
                        <wps:cNvPr id="63" name="Text Box 297"/>
                        <wps:cNvSpPr txBox="1">
                          <a:spLocks noChangeArrowheads="1"/>
                        </wps:cNvSpPr>
                        <wps:spPr bwMode="auto">
                          <a:xfrm>
                            <a:off x="11232" y="48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90</w:t>
                              </w:r>
                            </w:p>
                          </w:txbxContent>
                        </wps:txbx>
                        <wps:bodyPr rot="0" vert="horz" wrap="square" lIns="91440" tIns="45720" rIns="91440" bIns="45720" anchor="t" anchorCtr="0" upright="1">
                          <a:noAutofit/>
                        </wps:bodyPr>
                      </wps:wsp>
                      <wps:wsp>
                        <wps:cNvPr id="64" name="Line 298"/>
                        <wps:cNvCnPr/>
                        <wps:spPr bwMode="auto">
                          <a:xfrm flipV="1">
                            <a:off x="6624" y="446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299"/>
                        <wps:cNvCnPr/>
                        <wps:spPr bwMode="auto">
                          <a:xfrm flipV="1">
                            <a:off x="6624" y="4032"/>
                            <a:ext cx="0" cy="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6" name="Text Box 300"/>
                        <wps:cNvSpPr txBox="1">
                          <a:spLocks noChangeArrowheads="1"/>
                        </wps:cNvSpPr>
                        <wps:spPr bwMode="auto">
                          <a:xfrm>
                            <a:off x="9648" y="48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679" w:rsidRDefault="00816679">
                              <w:pPr>
                                <w:jc w:val="center"/>
                                <w:rPr>
                                  <w:sz w:val="16"/>
                                </w:rPr>
                              </w:pPr>
                              <w:r>
                                <w:rPr>
                                  <w:sz w:val="16"/>
                                </w:rPr>
                                <w:t>60</w:t>
                              </w:r>
                            </w:p>
                          </w:txbxContent>
                        </wps:txbx>
                        <wps:bodyPr rot="0" vert="horz" wrap="square" lIns="91440" tIns="45720" rIns="91440" bIns="45720" anchor="t" anchorCtr="0" upright="1">
                          <a:noAutofit/>
                        </wps:bodyPr>
                      </wps:wsp>
                      <wps:wsp>
                        <wps:cNvPr id="67" name="Line 301"/>
                        <wps:cNvCnPr/>
                        <wps:spPr bwMode="auto">
                          <a:xfrm>
                            <a:off x="8496" y="4320"/>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2" o:spid="_x0000_s1277" style="position:absolute;left:0;text-align:left;margin-left:-43.2pt;margin-top:12.35pt;width:543.6pt;height:129.6pt;z-index:251667456" coordorigin="1152,3456" coordsize="1087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" o:allowincell="f">
                <v:line id="Line 249" o:spid="_x0000_s1278" style="position:absolute;visibility:visible;mso-wrap-style:square" from="1152,5328" to="1195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255" o:spid="_x0000_s1279" style="position:absolute;visibility:visible;mso-wrap-style:square" from="4212,4356" to="6552,4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WP0sQAAADbAAAADwAAAGRycy9kb3ducmV2LnhtbESPQW/CMAyF75P2HyJP4oJGCkjb1DVF&#10;CIG0HWH8AK/x2mqNU5K0lH8/HyZxs/We3/tcbCbXqZFCbD0bWC4yUMSVty3XBs5fh+c3UDEhW+w8&#10;k4EbRdiUjw8F5tZf+UjjKdVKQjjmaKBJqc+1jlVDDuPC98Si/fjgMMkaam0DXiXcdXqVZS/aYcvS&#10;0GBPu4aq39PgDAy9fl3RZf45X4dxXQ/n2/770hoze5q276ASTelu/r/+sIIv9PKLDK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tY/SxAAAANsAAAAPAAAAAAAAAAAA&#10;AAAAAKECAABkcnMvZG93bnJldi54bWxQSwUGAAAAAAQABAD5AAAAkgMAAAAA&#10;">
                  <v:stroke startarrow="classic" startarrowlength="long" endarrow="classic" endarrowlength="long"/>
                </v:line>
                <v:shape id="Text Box 256" o:spid="_x0000_s1280" type="#_x0000_t202" style="position:absolute;left:5112;top:399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816679" w:rsidRDefault="00816679">
                        <w:pPr>
                          <w:jc w:val="center"/>
                          <w:rPr>
                            <w:vertAlign w:val="subscript"/>
                          </w:rPr>
                        </w:pPr>
                        <w:r>
                          <w:t>d</w:t>
                        </w:r>
                        <w:r>
                          <w:rPr>
                            <w:vertAlign w:val="subscript"/>
                          </w:rPr>
                          <w:t>o</w:t>
                        </w:r>
                      </w:p>
                    </w:txbxContent>
                  </v:textbox>
                </v:shape>
                <v:shape id="Text Box 258" o:spid="_x0000_s1281" type="#_x0000_t202" style="position:absolute;left:2592;top:3636;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816679" w:rsidRDefault="00816679">
                        <w:pPr>
                          <w:rPr>
                            <w:sz w:val="18"/>
                          </w:rPr>
                        </w:pPr>
                        <w:r>
                          <w:rPr>
                            <w:sz w:val="18"/>
                          </w:rPr>
                          <w:t>light source</w:t>
                        </w:r>
                      </w:p>
                    </w:txbxContent>
                  </v:textbox>
                </v:shape>
                <v:line id="Line 259" o:spid="_x0000_s1282" style="position:absolute;visibility:visible;mso-wrap-style:square" from="3492,3996" to="4212,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shape id="Text Box 260" o:spid="_x0000_s1283" type="#_x0000_t202" style="position:absolute;left:7056;top:3456;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16679" w:rsidRDefault="00816679">
                        <w:pPr>
                          <w:rPr>
                            <w:sz w:val="18"/>
                          </w:rPr>
                        </w:pPr>
                        <w:r>
                          <w:rPr>
                            <w:sz w:val="18"/>
                          </w:rPr>
                          <w:t>lens</w:t>
                        </w:r>
                      </w:p>
                    </w:txbxContent>
                  </v:textbox>
                </v:shape>
                <v:line id="Line 261" o:spid="_x0000_s1284" style="position:absolute;flip:x;visibility:visible;mso-wrap-style:square" from="6624,3744" to="72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shape id="Text Box 262" o:spid="_x0000_s1285" type="#_x0000_t202" style="position:absolute;left:7344;top:4176;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816679" w:rsidRDefault="00816679">
                        <w:pPr>
                          <w:rPr>
                            <w:sz w:val="18"/>
                          </w:rPr>
                        </w:pPr>
                        <w:r>
                          <w:rPr>
                            <w:sz w:val="18"/>
                          </w:rPr>
                          <w:t>meter sticks</w:t>
                        </w:r>
                      </w:p>
                    </w:txbxContent>
                  </v:textbox>
                </v:shape>
                <v:line id="Line 263" o:spid="_x0000_s1286" style="position:absolute;flip:y;visibility:visible;mso-wrap-style:square" from="6336,4320" to="7488,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group id="Group 274" o:spid="_x0000_s1287" style="position:absolute;left:1152;top:4608;width:5472;height:720" coordorigin="1152,4536" coordsize="54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Line 239" o:spid="_x0000_s1288" style="position:absolute;visibility:visible;mso-wrap-style:square" from="1692,4716" to="169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40" o:spid="_x0000_s1289" style="position:absolute;visibility:visible;mso-wrap-style:square" from="2232,4716" to="223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41" o:spid="_x0000_s1290" style="position:absolute;visibility:visible;mso-wrap-style:square" from="3312,4716" to="331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42" o:spid="_x0000_s1291" style="position:absolute;visibility:visible;mso-wrap-style:square" from="4932,4716" to="493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43" o:spid="_x0000_s1292" style="position:absolute;visibility:visible;mso-wrap-style:square" from="4392,4716" to="439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44" o:spid="_x0000_s1293" style="position:absolute;visibility:visible;mso-wrap-style:square" from="3852,4716" to="385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45" o:spid="_x0000_s1294" style="position:absolute;visibility:visible;mso-wrap-style:square" from="2772,4716" to="277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46" o:spid="_x0000_s1295" style="position:absolute;visibility:visible;mso-wrap-style:square" from="5472,4716" to="547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rect id="Rectangle 247" o:spid="_x0000_s1296" style="position:absolute;left:1872;top:4896;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AAlrwA&#10;AADbAAAADwAAAGRycy9kb3ducmV2LnhtbERPuwrCMBTdBf8hXMFNU4uIVKOIqLg4+MD50lzbYnNT&#10;kqjVrzeD4Hg47/myNbV4kvOVZQWjYQKCOLe64kLB5bwdTEH4gKyxtkwK3uRhueh25php++IjPU+h&#10;EDGEfYYKyhCaTEqfl2TQD21DHLmbdQZDhK6Q2uErhptapkkykQYrjg0lNrQuKb+fHkZBokduf1iP&#10;5Sdf7abX+ya1H7tTqt9rVzMQgdrwF//ce60gjWPjl/gD5OI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zsACWvAAAANsAAAAPAAAAAAAAAAAAAAAAAJgCAABkcnMvZG93bnJldi54&#10;bWxQSwUGAAAAAAQABAD1AAAAgQMAAAAA&#10;" fillcolor="gray" stroked="f"/>
                  <v:rect id="Rectangle 248" o:spid="_x0000_s1297" style="position:absolute;left:5652;top:4896;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lDcEA&#10;AADbAAAADwAAAGRycy9kb3ducmV2LnhtbESPzarCMBSE94LvEI7gTlOLXLQaRcQrbu7CH1wfmmNb&#10;bE5KkqvVpzeC4HKYmW+Y+bI1tbiR85VlBaNhAoI4t7riQsHp+DuYgPABWWNtmRQ8yMNy0e3MMdP2&#10;znu6HUIhIoR9hgrKEJpMSp+XZNAPbUMcvYt1BkOUrpDa4T3CTS3TJPmRBiuOCyU2tC4pvx7+jYJE&#10;j9zubz2Wz3y1nZyvm9Q+7Vapfq9dzUAEasM3/GnvtIJ0Cu8v8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8pQ3BAAAA2wAAAA8AAAAAAAAAAAAAAAAAmAIAAGRycy9kb3du&#10;cmV2LnhtbFBLBQYAAAAABAAEAPUAAACGAwAAAAA=&#10;" fillcolor="gray" stroked="f"/>
                  <v:rect id="Rectangle 252" o:spid="_x0000_s1298" style="position:absolute;left:1152;top:4716;width:54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glMMAA&#10;AADbAAAADwAAAGRycy9kb3ducmV2LnhtbERPz2vCMBS+C/sfwhO8aerEMaqxdENhJ2FuML09mmdS&#10;2ryUJtruvzeHwY4f3+9tMbpW3KkPtWcFy0UGgrjyumaj4PvrMH8FESKyxtYzKfilAMXuabLFXPuB&#10;P+l+ikakEA45KrAxdrmUobLkMCx8R5y4q+8dxgR7I3WPQwp3rXzOshfpsObUYLGjd0tVc7o5Bfvu&#10;cizXJsjyJ9pz49+Ggz0apWbTsdyAiDTGf/Gf+0MrWKX16Uv6AXL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2glMMAAAADbAAAADwAAAAAAAAAAAAAAAACYAgAAZHJzL2Rvd25y&#10;ZXYueG1sUEsFBgAAAAAEAAQA9QAAAIUDAAAAAA==&#10;" filled="f"/>
                  <v:rect id="Rectangle 253" o:spid="_x0000_s1299" style="position:absolute;left:4032;top:489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M/1sQA&#10;AADbAAAADwAAAGRycy9kb3ducmV2LnhtbESPwWrDMBBE74X8g9hAb41sp5TgRjbGNCGXHpKUnhdr&#10;a5tYKyOpjpuvrwqBHoeZecNsy9kMYiLne8sK0lUCgrixuudWwcd597QB4QOyxsEyKfghD2WxeNhi&#10;ru2VjzSdQisihH2OCroQxlxK33Rk0K/sSBy9L+sMhihdK7XDa4SbQWZJ8iIN9hwXOhyp7qi5nL6N&#10;gkSn7vBeP8tbU+03n5e3zN7sXqnH5Vy9ggg0h//wvX3QCtYp/H2JP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P9bEAAAA2wAAAA8AAAAAAAAAAAAAAAAAmAIAAGRycy9k&#10;b3ducmV2LnhtbFBLBQYAAAAABAAEAPUAAACJAwAAAAA=&#10;" fillcolor="gray" stroked="f"/>
                  <v:oval id="Oval 254" o:spid="_x0000_s1300" style="position:absolute;left:4032;top:453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1VMQA&#10;AADbAAAADwAAAGRycy9kb3ducmV2LnhtbESPzWvCQBTE7wX/h+UJ3urmA6REVwm2pb1qvXh7ZJ9J&#10;NPs2Zjcf9q/vFgo9DjPzG2azm0wjBupcbVlBvIxAEBdW11wqOH29P7+AcB5ZY2OZFDzIwW47e9pg&#10;pu3IBxqOvhQBwi5DBZX3bSalKyoy6Ja2JQ7exXYGfZBdKXWHY4CbRiZRtJIGaw4LFba0r6i4HXuj&#10;ID9McX8eEluk6be5rt6uH3d8VWoxn/I1CE+T/w//tT+1gjSB3y/hB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XdVTEAAAA2wAAAA8AAAAAAAAAAAAAAAAAmAIAAGRycy9k&#10;b3ducmV2LnhtbFBLBQYAAAAABAAEAPUAAACJAwAAAAA=&#10;" fillcolor="aqua" stroked="f"/>
                  <v:line id="Line 257" o:spid="_x0000_s1301" style="position:absolute;visibility:visible;mso-wrap-style:square" from="6012,4716" to="601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shape id="Text Box 264" o:spid="_x0000_s1302" type="#_x0000_t202" style="position:absolute;left:1440;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816679" w:rsidRDefault="00816679">
                          <w:pPr>
                            <w:jc w:val="center"/>
                            <w:rPr>
                              <w:sz w:val="16"/>
                            </w:rPr>
                          </w:pPr>
                          <w:r>
                            <w:rPr>
                              <w:sz w:val="16"/>
                            </w:rPr>
                            <w:t>90</w:t>
                          </w:r>
                        </w:p>
                      </w:txbxContent>
                    </v:textbox>
                  </v:shape>
                  <v:shape id="Text Box 265" o:spid="_x0000_s1303" type="#_x0000_t202" style="position:absolute;left:1872;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816679" w:rsidRDefault="00816679">
                          <w:pPr>
                            <w:jc w:val="center"/>
                            <w:rPr>
                              <w:sz w:val="16"/>
                            </w:rPr>
                          </w:pPr>
                          <w:r>
                            <w:rPr>
                              <w:sz w:val="16"/>
                            </w:rPr>
                            <w:t xml:space="preserve">  80</w:t>
                          </w:r>
                        </w:p>
                      </w:txbxContent>
                    </v:textbox>
                  </v:shape>
                  <v:shape id="Text Box 266" o:spid="_x0000_s1304" type="#_x0000_t202" style="position:absolute;left:2592;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816679" w:rsidRDefault="00816679">
                          <w:pPr>
                            <w:rPr>
                              <w:sz w:val="16"/>
                            </w:rPr>
                          </w:pPr>
                          <w:r>
                            <w:rPr>
                              <w:sz w:val="16"/>
                            </w:rPr>
                            <w:t>70</w:t>
                          </w:r>
                        </w:p>
                      </w:txbxContent>
                    </v:textbox>
                  </v:shape>
                  <v:shape id="Text Box 267" o:spid="_x0000_s1305" type="#_x0000_t202" style="position:absolute;left:3024;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816679" w:rsidRDefault="00816679">
                          <w:pPr>
                            <w:jc w:val="center"/>
                            <w:rPr>
                              <w:sz w:val="16"/>
                            </w:rPr>
                          </w:pPr>
                          <w:r>
                            <w:rPr>
                              <w:sz w:val="16"/>
                            </w:rPr>
                            <w:t>60</w:t>
                          </w:r>
                        </w:p>
                      </w:txbxContent>
                    </v:textbox>
                  </v:shape>
                  <v:shape id="Text Box 268" o:spid="_x0000_s1306" type="#_x0000_t202" style="position:absolute;left:3600;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816679" w:rsidRDefault="00816679">
                          <w:pPr>
                            <w:jc w:val="center"/>
                            <w:rPr>
                              <w:sz w:val="16"/>
                            </w:rPr>
                          </w:pPr>
                          <w:r>
                            <w:rPr>
                              <w:sz w:val="16"/>
                            </w:rPr>
                            <w:t>50</w:t>
                          </w:r>
                        </w:p>
                      </w:txbxContent>
                    </v:textbox>
                  </v:shape>
                  <v:shape id="Text Box 269" o:spid="_x0000_s1307" type="#_x0000_t202" style="position:absolute;left:4608;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816679" w:rsidRDefault="00816679">
                          <w:pPr>
                            <w:jc w:val="center"/>
                            <w:rPr>
                              <w:sz w:val="16"/>
                            </w:rPr>
                          </w:pPr>
                          <w:r>
                            <w:rPr>
                              <w:sz w:val="16"/>
                            </w:rPr>
                            <w:t>30</w:t>
                          </w:r>
                        </w:p>
                      </w:txbxContent>
                    </v:textbox>
                  </v:shape>
                  <v:shape id="Text Box 270" o:spid="_x0000_s1308" type="#_x0000_t202" style="position:absolute;left:5184;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816679" w:rsidRDefault="00816679">
                          <w:pPr>
                            <w:jc w:val="center"/>
                            <w:rPr>
                              <w:sz w:val="16"/>
                            </w:rPr>
                          </w:pPr>
                          <w:r>
                            <w:rPr>
                              <w:sz w:val="16"/>
                            </w:rPr>
                            <w:t>20</w:t>
                          </w:r>
                        </w:p>
                      </w:txbxContent>
                    </v:textbox>
                  </v:shape>
                  <v:shape id="Text Box 271" o:spid="_x0000_s1309" type="#_x0000_t202" style="position:absolute;left:5760;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816679" w:rsidRDefault="00816679">
                          <w:pPr>
                            <w:jc w:val="center"/>
                            <w:rPr>
                              <w:sz w:val="16"/>
                            </w:rPr>
                          </w:pPr>
                          <w:r>
                            <w:rPr>
                              <w:sz w:val="16"/>
                            </w:rPr>
                            <w:t>10</w:t>
                          </w:r>
                        </w:p>
                      </w:txbxContent>
                    </v:textbox>
                  </v:shape>
                </v:group>
                <v:shape id="Text Box 272" o:spid="_x0000_s1310" type="#_x0000_t202" style="position:absolute;left:6048;top:5472;width:115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816679" w:rsidRDefault="00816679">
                        <w:pPr>
                          <w:rPr>
                            <w:sz w:val="18"/>
                          </w:rPr>
                        </w:pPr>
                        <w:r>
                          <w:rPr>
                            <w:sz w:val="18"/>
                          </w:rPr>
                          <w:t>stand</w:t>
                        </w:r>
                      </w:p>
                    </w:txbxContent>
                  </v:textbox>
                </v:shape>
                <v:line id="Line 273" o:spid="_x0000_s1311" style="position:absolute;visibility:visible;mso-wrap-style:square" from="5760,5184" to="6192,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276" o:spid="_x0000_s1312" style="position:absolute;visibility:visible;mso-wrap-style:square" from="7164,4788" to="716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277" o:spid="_x0000_s1313" style="position:absolute;visibility:visible;mso-wrap-style:square" from="7704,4788" to="770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278" o:spid="_x0000_s1314" style="position:absolute;visibility:visible;mso-wrap-style:square" from="8784,4788" to="878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279" o:spid="_x0000_s1315" style="position:absolute;visibility:visible;mso-wrap-style:square" from="10404,4788" to="1040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280" o:spid="_x0000_s1316" style="position:absolute;visibility:visible;mso-wrap-style:square" from="9864,4788" to="986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281" o:spid="_x0000_s1317" style="position:absolute;visibility:visible;mso-wrap-style:square" from="9324,4788" to="932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282" o:spid="_x0000_s1318" style="position:absolute;visibility:visible;mso-wrap-style:square" from="8244,4788" to="824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283" o:spid="_x0000_s1319" style="position:absolute;visibility:visible;mso-wrap-style:square" from="10944,4788" to="1094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rect id="Rectangle 284" o:spid="_x0000_s1320" style="position:absolute;left:7344;top:4968;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5EAcQA&#10;AADbAAAADwAAAGRycy9kb3ducmV2LnhtbESPwWrDMBBE74X8g9hAb40ck5bgRjYhNMaXHpKUnhdr&#10;a5tYKyOpseuvrwqBHoeZecPsisn04kbOd5YVrFcJCOLa6o4bBR+X49MWhA/IGnvLpOCHPBT54mGH&#10;mbYjn+h2Do2IEPYZKmhDGDIpfd2SQb+yA3H0vqwzGKJ0jdQOxwg3vUyT5EUa7DgutDjQoaX6ev42&#10;ChK9dtX7YSPnel9uP69vqZ1tqdTjctq/ggg0hf/wvV1pBc8p/H2JP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eRAHEAAAA2wAAAA8AAAAAAAAAAAAAAAAAmAIAAGRycy9k&#10;b3ducmV2LnhtbFBLBQYAAAAABAAEAPUAAACJAwAAAAA=&#10;" fillcolor="gray" stroked="f"/>
                <v:rect id="Rectangle 285" o:spid="_x0000_s1321" style="position:absolute;left:11088;top:504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hmsIA&#10;AADbAAAADwAAAGRycy9kb3ducmV2LnhtbESPzarCMBSE9xd8h3AEd9fUnytSjSKi4sbFVXF9aI5t&#10;sTkpSdTq0xtBcDnMzDfMdN6YStzI+dKygl43AUGcWV1yruB4WP+OQfiArLGyTAoe5GE+a/1MMdX2&#10;zv9024dcRAj7FBUUIdSplD4ryKDv2po4emfrDIYoXS61w3uEm0r2k2QkDZYcFwqsaVlQdtlfjYJE&#10;99x2txzKZ7bYjE+XVd8+7UapTrtZTEAEasI3/GlvtYK/Aby/xB8gZ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EuGawgAAANsAAAAPAAAAAAAAAAAAAAAAAJgCAABkcnMvZG93&#10;bnJldi54bWxQSwUGAAAAAAQABAD1AAAAhwMAAAAA&#10;" fillcolor="gray" stroked="f"/>
                <v:rect id="Rectangle 286" o:spid="_x0000_s1322" style="position:absolute;left:6624;top:4788;width:54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Gk8MA&#10;AADbAAAADwAAAGRycy9kb3ducmV2LnhtbESPQWvCQBSE70L/w/IKvemmpUqJbiQtFXoSqkL19sg+&#10;d0Oyb0N2a9J/7woFj8PMfMOs1qNrxYX6UHtW8DzLQBBXXtdsFBz2m+kbiBCRNbaeScEfBVgXD5MV&#10;5toP/E2XXTQiQTjkqMDG2OVShsqSwzDzHXHyzr53GJPsjdQ9DgnuWvmSZQvpsOa0YLGjD0tVs/t1&#10;Cj6707acmyDLn2iPjX8fNnZrlHp6HMsliEhjvIf/219awfwVbl/SD5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Gk8MAAADbAAAADwAAAAAAAAAAAAAAAACYAgAAZHJzL2Rv&#10;d25yZXYueG1sUEsFBgAAAAAEAAQA9QAAAIgDAAAAAA==&#10;" filled="f"/>
                <v:line id="Line 289" o:spid="_x0000_s1323" style="position:absolute;visibility:visible;mso-wrap-style:square" from="11484,4788" to="11484,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shape id="Text Box 290" o:spid="_x0000_s1324" type="#_x0000_t202" style="position:absolute;left:6912;top:489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816679" w:rsidRDefault="00816679">
                        <w:pPr>
                          <w:jc w:val="center"/>
                          <w:rPr>
                            <w:sz w:val="16"/>
                          </w:rPr>
                        </w:pPr>
                        <w:r>
                          <w:rPr>
                            <w:sz w:val="16"/>
                          </w:rPr>
                          <w:t>10</w:t>
                        </w:r>
                      </w:p>
                    </w:txbxContent>
                  </v:textbox>
                </v:shape>
                <v:shape id="Text Box 291" o:spid="_x0000_s1325" type="#_x0000_t202" style="position:absolute;left:7344;top:489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816679" w:rsidRDefault="00816679">
                        <w:pPr>
                          <w:jc w:val="center"/>
                          <w:rPr>
                            <w:sz w:val="16"/>
                          </w:rPr>
                        </w:pPr>
                        <w:r>
                          <w:rPr>
                            <w:sz w:val="16"/>
                          </w:rPr>
                          <w:t xml:space="preserve">  20</w:t>
                        </w:r>
                      </w:p>
                    </w:txbxContent>
                  </v:textbox>
                </v:shape>
                <v:shape id="Text Box 292" o:spid="_x0000_s1326" type="#_x0000_t202" style="position:absolute;left:8064;top:489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816679" w:rsidRDefault="00816679">
                        <w:pPr>
                          <w:rPr>
                            <w:sz w:val="16"/>
                          </w:rPr>
                        </w:pPr>
                        <w:r>
                          <w:rPr>
                            <w:sz w:val="16"/>
                          </w:rPr>
                          <w:t>30</w:t>
                        </w:r>
                      </w:p>
                    </w:txbxContent>
                  </v:textbox>
                </v:shape>
                <v:shape id="Text Box 293" o:spid="_x0000_s1327" type="#_x0000_t202" style="position:absolute;left:8496;top:489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816679" w:rsidRDefault="00816679">
                        <w:pPr>
                          <w:jc w:val="center"/>
                          <w:rPr>
                            <w:sz w:val="16"/>
                          </w:rPr>
                        </w:pPr>
                        <w:r>
                          <w:rPr>
                            <w:sz w:val="16"/>
                          </w:rPr>
                          <w:t>40</w:t>
                        </w:r>
                      </w:p>
                    </w:txbxContent>
                  </v:textbox>
                </v:shape>
                <v:shape id="Text Box 294" o:spid="_x0000_s1328" type="#_x0000_t202" style="position:absolute;left:9072;top:489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816679" w:rsidRDefault="00816679">
                        <w:pPr>
                          <w:jc w:val="center"/>
                          <w:rPr>
                            <w:sz w:val="16"/>
                          </w:rPr>
                        </w:pPr>
                        <w:r>
                          <w:rPr>
                            <w:sz w:val="16"/>
                          </w:rPr>
                          <w:t>50</w:t>
                        </w:r>
                      </w:p>
                    </w:txbxContent>
                  </v:textbox>
                </v:shape>
                <v:shape id="Text Box 295" o:spid="_x0000_s1329" type="#_x0000_t202" style="position:absolute;left:10080;top:489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816679" w:rsidRDefault="00816679">
                        <w:pPr>
                          <w:jc w:val="center"/>
                          <w:rPr>
                            <w:sz w:val="16"/>
                          </w:rPr>
                        </w:pPr>
                        <w:r>
                          <w:rPr>
                            <w:sz w:val="16"/>
                          </w:rPr>
                          <w:t>70</w:t>
                        </w:r>
                      </w:p>
                    </w:txbxContent>
                  </v:textbox>
                </v:shape>
                <v:shape id="Text Box 296" o:spid="_x0000_s1330" type="#_x0000_t202" style="position:absolute;left:10656;top:489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816679" w:rsidRDefault="00816679">
                        <w:pPr>
                          <w:jc w:val="center"/>
                          <w:rPr>
                            <w:sz w:val="16"/>
                          </w:rPr>
                        </w:pPr>
                        <w:r>
                          <w:rPr>
                            <w:sz w:val="16"/>
                          </w:rPr>
                          <w:t>80</w:t>
                        </w:r>
                      </w:p>
                    </w:txbxContent>
                  </v:textbox>
                </v:shape>
                <v:shape id="Text Box 297" o:spid="_x0000_s1331" type="#_x0000_t202" style="position:absolute;left:11232;top:489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816679" w:rsidRDefault="00816679">
                        <w:pPr>
                          <w:jc w:val="center"/>
                          <w:rPr>
                            <w:sz w:val="16"/>
                          </w:rPr>
                        </w:pPr>
                        <w:r>
                          <w:rPr>
                            <w:sz w:val="16"/>
                          </w:rPr>
                          <w:t>90</w:t>
                        </w:r>
                      </w:p>
                    </w:txbxContent>
                  </v:textbox>
                </v:shape>
                <v:line id="Line 298" o:spid="_x0000_s1332" style="position:absolute;flip:y;visibility:visible;mso-wrap-style:square" from="6624,4464" to="662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299" o:spid="_x0000_s1333" style="position:absolute;flip:y;visibility:visible;mso-wrap-style:square" from="6624,4032" to="662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a7pcYAAADbAAAADwAAAGRycy9kb3ducmV2LnhtbESPQWvCQBCF74X+h2UEL1I3ilqJriJq&#10;WwUpNHrwOGbHJDQ7G7Jbjf/eFYQeH2/e9+ZN540pxYVqV1hW0OtGIIhTqwvOFBz2H29jEM4jaywt&#10;k4IbOZjPXl+mGGt75R+6JD4TAcIuRgW591UspUtzMui6tiIO3tnWBn2QdSZ1jdcAN6XsR9FIGiw4&#10;NORY0TKn9Df5M+GN1WC/vZ2+Pt+/18t0d94OOtHmqFS71SwmIDw1/v/4md5oBaMhPLYEAM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Gu6XGAAAA2wAAAA8AAAAAAAAA&#10;AAAAAAAAoQIAAGRycy9kb3ducmV2LnhtbFBLBQYAAAAABAAEAPkAAACUAwAAAAA=&#10;" strokeweight="2.25pt"/>
                <v:shape id="Text Box 300" o:spid="_x0000_s1334" type="#_x0000_t202" style="position:absolute;left:9648;top:4896;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816679" w:rsidRDefault="00816679">
                        <w:pPr>
                          <w:jc w:val="center"/>
                          <w:rPr>
                            <w:sz w:val="16"/>
                          </w:rPr>
                        </w:pPr>
                        <w:r>
                          <w:rPr>
                            <w:sz w:val="16"/>
                          </w:rPr>
                          <w:t>60</w:t>
                        </w:r>
                      </w:p>
                    </w:txbxContent>
                  </v:textbox>
                </v:shape>
                <v:line id="Line 301" o:spid="_x0000_s1335" style="position:absolute;visibility:visible;mso-wrap-style:square" from="8496,4320" to="907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group>
            </w:pict>
          </mc:Fallback>
        </mc:AlternateContent>
      </w:r>
    </w:p>
    <w:p w:rsidR="00816679" w:rsidRDefault="00816679">
      <w:pPr>
        <w:widowControl w:val="0"/>
        <w:ind w:left="720" w:hanging="576"/>
      </w:pPr>
    </w:p>
    <w:p w:rsidR="00816679" w:rsidRDefault="00816679">
      <w:pPr>
        <w:widowControl w:val="0"/>
        <w:ind w:left="1296" w:hanging="576"/>
      </w:pPr>
    </w:p>
    <w:p w:rsidR="00816679" w:rsidRDefault="00816679">
      <w:pPr>
        <w:widowControl w:val="0"/>
        <w:ind w:left="1296" w:hanging="576"/>
      </w:pPr>
    </w:p>
    <w:p w:rsidR="00816679" w:rsidRDefault="00816679">
      <w:pPr>
        <w:widowControl w:val="0"/>
        <w:ind w:left="1296" w:hanging="576"/>
      </w:pPr>
    </w:p>
    <w:p w:rsidR="00816679" w:rsidRDefault="00816679">
      <w:pPr>
        <w:widowControl w:val="0"/>
        <w:ind w:left="1296" w:hanging="576"/>
      </w:pPr>
    </w:p>
    <w:p w:rsidR="00816679" w:rsidRDefault="00816679">
      <w:pPr>
        <w:widowControl w:val="0"/>
        <w:ind w:left="1296" w:hanging="576"/>
      </w:pPr>
    </w:p>
    <w:p w:rsidR="00816679" w:rsidRDefault="00816679">
      <w:pPr>
        <w:widowControl w:val="0"/>
        <w:ind w:left="1296" w:hanging="576"/>
      </w:pPr>
    </w:p>
    <w:p w:rsidR="00816679" w:rsidRDefault="00816679">
      <w:pPr>
        <w:widowControl w:val="0"/>
        <w:ind w:left="1296" w:hanging="576"/>
      </w:pPr>
    </w:p>
    <w:p w:rsidR="00816679" w:rsidRDefault="00816679">
      <w:pPr>
        <w:widowControl w:val="0"/>
        <w:ind w:left="1296" w:hanging="576"/>
      </w:pPr>
    </w:p>
    <w:p w:rsidR="00816679" w:rsidRDefault="00816679">
      <w:pPr>
        <w:widowControl w:val="0"/>
        <w:ind w:left="1296" w:hanging="576"/>
      </w:pPr>
    </w:p>
    <w:p w:rsidR="00816679" w:rsidRDefault="00816679">
      <w:pPr>
        <w:widowControl w:val="0"/>
        <w:ind w:left="576" w:hanging="576"/>
      </w:pPr>
      <w:r>
        <w:rPr>
          <w:b/>
          <w:u w:val="single"/>
        </w:rPr>
        <w:t>Theory</w:t>
      </w:r>
      <w:r>
        <w:t>:</w:t>
      </w:r>
    </w:p>
    <w:p w:rsidR="00816679" w:rsidRDefault="00816679">
      <w:pPr>
        <w:widowControl w:val="0"/>
        <w:ind w:left="576" w:hanging="576"/>
      </w:pPr>
      <w:r>
        <w:tab/>
        <w:t>The thin lens equation is:</w:t>
      </w:r>
      <w:r>
        <w:tab/>
      </w:r>
      <w:r>
        <w:rPr>
          <w:position w:val="-30"/>
        </w:rPr>
        <w:object w:dxaOrig="1340" w:dyaOrig="680">
          <v:shape id="_x0000_i1028" type="#_x0000_t75" style="width:67.35pt;height:34.25pt" o:ole="" fillcolor="window">
            <v:imagedata r:id="rId72" o:title=""/>
          </v:shape>
          <o:OLEObject Type="Embed" ProgID="Equation.3" ShapeID="_x0000_i1028" DrawAspect="Content" ObjectID="_1525604496" r:id="rId73"/>
        </w:object>
      </w:r>
      <w:r>
        <w:tab/>
      </w:r>
      <w:r>
        <w:tab/>
        <w:t xml:space="preserve"> </w:t>
      </w:r>
    </w:p>
    <w:p w:rsidR="00816679" w:rsidRDefault="00816679">
      <w:pPr>
        <w:widowControl w:val="0"/>
        <w:ind w:left="576" w:hanging="576"/>
      </w:pPr>
      <w:r>
        <w:tab/>
        <w:t xml:space="preserve">Therefore, if we measure the object distance and the image distance we can determine the focal length of the lens. </w:t>
      </w:r>
    </w:p>
    <w:p w:rsidR="00816679" w:rsidRDefault="00816679">
      <w:pPr>
        <w:widowControl w:val="0"/>
        <w:ind w:left="576" w:hanging="576"/>
      </w:pPr>
    </w:p>
    <w:p w:rsidR="00816679" w:rsidRDefault="00816679">
      <w:pPr>
        <w:widowControl w:val="0"/>
        <w:ind w:left="432" w:hanging="432"/>
      </w:pPr>
      <w:r>
        <w:rPr>
          <w:b/>
          <w:u w:val="single"/>
        </w:rPr>
        <w:t>Procedure</w:t>
      </w:r>
      <w:r>
        <w:t>:</w:t>
      </w:r>
    </w:p>
    <w:p w:rsidR="00816679" w:rsidRDefault="00816679">
      <w:pPr>
        <w:widowControl w:val="0"/>
        <w:spacing w:after="120"/>
        <w:ind w:left="576" w:hanging="576"/>
      </w:pPr>
      <w:r>
        <w:t>1.</w:t>
      </w:r>
      <w:r>
        <w:tab/>
        <w:t>Place the object at some point away from the lens.  (Start at around 60 cm.)  Record the object distance (distance from lens to object).</w:t>
      </w:r>
    </w:p>
    <w:p w:rsidR="00816679" w:rsidRDefault="00816679">
      <w:pPr>
        <w:widowControl w:val="0"/>
        <w:spacing w:after="120"/>
        <w:ind w:left="576" w:hanging="576"/>
      </w:pPr>
      <w:r>
        <w:t>2.</w:t>
      </w:r>
      <w:r>
        <w:tab/>
        <w:t xml:space="preserve">Using a white piece of paper as a screen, move the screen until a </w:t>
      </w:r>
      <w:r>
        <w:rPr>
          <w:u w:val="single"/>
        </w:rPr>
        <w:t>sharp</w:t>
      </w:r>
      <w:r>
        <w:t xml:space="preserve"> image of the object (the bulb filament) appears on the screen.  Record the image distance (distance from lens to the screen).</w:t>
      </w:r>
    </w:p>
    <w:p w:rsidR="00816679" w:rsidRDefault="00816679">
      <w:pPr>
        <w:widowControl w:val="0"/>
        <w:spacing w:after="120"/>
        <w:ind w:left="576" w:hanging="576"/>
      </w:pPr>
      <w:r>
        <w:t>3.</w:t>
      </w:r>
      <w:r>
        <w:tab/>
        <w:t xml:space="preserve">Repeat steps one and two until a total of </w:t>
      </w:r>
      <w:r>
        <w:rPr>
          <w:u w:val="single"/>
        </w:rPr>
        <w:t>three</w:t>
      </w:r>
      <w:r>
        <w:t xml:space="preserve"> different positions have been located.</w:t>
      </w:r>
    </w:p>
    <w:p w:rsidR="00816679" w:rsidRDefault="00816679">
      <w:pPr>
        <w:widowControl w:val="0"/>
        <w:ind w:left="576" w:hanging="576"/>
      </w:pPr>
      <w:r>
        <w:rPr>
          <w:b/>
          <w:u w:val="single"/>
        </w:rPr>
        <w:t>Observations</w:t>
      </w:r>
      <w:r>
        <w:t>:</w:t>
      </w:r>
    </w:p>
    <w:p w:rsidR="00816679" w:rsidRDefault="00816679">
      <w:pPr>
        <w:widowControl w:val="0"/>
        <w:ind w:left="432" w:hanging="432"/>
      </w:pPr>
      <w:r>
        <w:t>Create an appropriate data table to organise your results.</w:t>
      </w:r>
    </w:p>
    <w:p w:rsidR="00816679" w:rsidRDefault="00816679">
      <w:pPr>
        <w:widowControl w:val="0"/>
        <w:ind w:left="432" w:hanging="432"/>
      </w:pPr>
    </w:p>
    <w:p w:rsidR="00816679" w:rsidRDefault="00816679">
      <w:pPr>
        <w:widowControl w:val="0"/>
        <w:ind w:left="576" w:hanging="576"/>
      </w:pPr>
      <w:r>
        <w:rPr>
          <w:b/>
          <w:u w:val="single"/>
        </w:rPr>
        <w:t>Analysis</w:t>
      </w:r>
      <w:r>
        <w:t>:</w:t>
      </w:r>
    </w:p>
    <w:p w:rsidR="00816679" w:rsidRDefault="00816679">
      <w:pPr>
        <w:widowControl w:val="0"/>
        <w:ind w:left="576" w:hanging="576"/>
      </w:pPr>
      <w:r>
        <w:t>1.</w:t>
      </w:r>
      <w:r>
        <w:tab/>
        <w:t>Calculate the focal length for each position and then find an average result.  Show all work and calculations.</w:t>
      </w:r>
    </w:p>
    <w:p w:rsidR="004D2ACA" w:rsidRDefault="004D2ACA" w:rsidP="004D2ACA">
      <w:pPr>
        <w:widowControl w:val="0"/>
        <w:ind w:left="576" w:hanging="576"/>
      </w:pPr>
    </w:p>
    <w:p w:rsidR="004D2ACA" w:rsidRDefault="004D2ACA" w:rsidP="004D2ACA">
      <w:pPr>
        <w:widowControl w:val="0"/>
        <w:ind w:left="576" w:hanging="576"/>
      </w:pPr>
      <w:r>
        <w:t>2.</w:t>
      </w:r>
      <w:r>
        <w:tab/>
        <w:t xml:space="preserve">Draw </w:t>
      </w:r>
      <w:r w:rsidRPr="00966AF9">
        <w:rPr>
          <w:u w:val="single"/>
        </w:rPr>
        <w:t>scale</w:t>
      </w:r>
      <w:r>
        <w:t xml:space="preserve"> ray diagrams for each position showing the formation of each image.</w:t>
      </w:r>
    </w:p>
    <w:p w:rsidR="00816679" w:rsidRDefault="00816679">
      <w:pPr>
        <w:widowControl w:val="0"/>
      </w:pPr>
    </w:p>
    <w:sectPr w:rsidR="00816679">
      <w:footerReference w:type="default" r:id="rId74"/>
      <w:type w:val="continuous"/>
      <w:pgSz w:w="12240" w:h="15840"/>
      <w:pgMar w:top="720" w:right="1440" w:bottom="72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1A04" w:rsidRDefault="00551A04">
      <w:r>
        <w:separator/>
      </w:r>
    </w:p>
  </w:endnote>
  <w:endnote w:type="continuationSeparator" w:id="0">
    <w:p w:rsidR="00551A04" w:rsidRDefault="00551A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679" w:rsidRDefault="00CC7B27" w:rsidP="0064101F">
    <w:pPr>
      <w:pStyle w:val="Footer"/>
      <w:tabs>
        <w:tab w:val="clear" w:pos="8640"/>
        <w:tab w:val="right" w:pos="9180"/>
      </w:tabs>
    </w:pPr>
    <w:r>
      <w:rPr>
        <w:sz w:val="18"/>
      </w:rPr>
      <w:t xml:space="preserve">Dr. Ron Licht  </w:t>
    </w:r>
    <w:r>
      <w:rPr>
        <w:noProof/>
        <w:sz w:val="18"/>
      </w:rPr>
      <w:drawing>
        <wp:inline distT="0" distB="0" distL="0" distR="0" wp14:anchorId="4E93C5D4" wp14:editId="1619370D">
          <wp:extent cx="840740" cy="295275"/>
          <wp:effectExtent l="0" t="0" r="0" b="9525"/>
          <wp:docPr id="539" name="Picture 539"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740" cy="295275"/>
                  </a:xfrm>
                  <a:prstGeom prst="rect">
                    <a:avLst/>
                  </a:prstGeom>
                  <a:noFill/>
                  <a:ln>
                    <a:noFill/>
                  </a:ln>
                </pic:spPr>
              </pic:pic>
            </a:graphicData>
          </a:graphic>
        </wp:inline>
      </w:drawing>
    </w:r>
    <w:r>
      <w:rPr>
        <w:sz w:val="18"/>
      </w:rPr>
      <w:t xml:space="preserve"> </w:t>
    </w:r>
    <w:r w:rsidR="00816679">
      <w:tab/>
    </w:r>
    <w:r w:rsidR="00D75E26">
      <w:t>9</w:t>
    </w:r>
    <w:r w:rsidR="00816679">
      <w:t xml:space="preserve"> </w:t>
    </w:r>
    <w:r w:rsidR="0064101F">
      <w:t>–</w:t>
    </w:r>
    <w:r w:rsidR="00816679">
      <w:t xml:space="preserve"> </w:t>
    </w:r>
    <w:r w:rsidR="00816679">
      <w:rPr>
        <w:rStyle w:val="PageNumber"/>
      </w:rPr>
      <w:fldChar w:fldCharType="begin"/>
    </w:r>
    <w:r w:rsidR="00816679">
      <w:rPr>
        <w:rStyle w:val="PageNumber"/>
      </w:rPr>
      <w:instrText xml:space="preserve"> PAGE </w:instrText>
    </w:r>
    <w:r w:rsidR="00816679">
      <w:rPr>
        <w:rStyle w:val="PageNumber"/>
      </w:rPr>
      <w:fldChar w:fldCharType="separate"/>
    </w:r>
    <w:r>
      <w:rPr>
        <w:rStyle w:val="PageNumber"/>
        <w:noProof/>
      </w:rPr>
      <w:t>2</w:t>
    </w:r>
    <w:r w:rsidR="00816679">
      <w:rPr>
        <w:rStyle w:val="PageNumber"/>
      </w:rPr>
      <w:fldChar w:fldCharType="end"/>
    </w:r>
    <w:r w:rsidR="00816679">
      <w:rPr>
        <w:rStyle w:val="PageNumber"/>
      </w:rPr>
      <w:tab/>
    </w:r>
    <w:r w:rsidRPr="00CC7B27">
      <w:rPr>
        <w:rStyle w:val="PageNumber"/>
      </w:rPr>
      <w:t>www.structuredindependentlearning.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679" w:rsidRDefault="00816679">
    <w:pPr>
      <w:pStyle w:val="Footer"/>
      <w:tabs>
        <w:tab w:val="clear" w:pos="8640"/>
        <w:tab w:val="right" w:pos="9180"/>
      </w:tabs>
    </w:pPr>
    <w:r>
      <w:t>R.H. Licht</w:t>
    </w:r>
    <w:r>
      <w:tab/>
    </w:r>
    <w:r w:rsidR="00502AA7">
      <w:t>9</w:t>
    </w:r>
    <w:r>
      <w:t xml:space="preserve"> </w:t>
    </w:r>
    <w:r w:rsidR="00502AA7">
      <w:t>–</w:t>
    </w:r>
    <w:r>
      <w:t xml:space="preserve"> </w:t>
    </w:r>
    <w:r>
      <w:rPr>
        <w:rStyle w:val="PageNumber"/>
      </w:rPr>
      <w:fldChar w:fldCharType="begin"/>
    </w:r>
    <w:r>
      <w:rPr>
        <w:rStyle w:val="PageNumber"/>
      </w:rPr>
      <w:instrText xml:space="preserve"> PAGE </w:instrText>
    </w:r>
    <w:r>
      <w:rPr>
        <w:rStyle w:val="PageNumber"/>
      </w:rPr>
      <w:fldChar w:fldCharType="separate"/>
    </w:r>
    <w:r w:rsidR="00CC7B27">
      <w:rPr>
        <w:rStyle w:val="PageNumber"/>
        <w:noProof/>
      </w:rPr>
      <w:t>11</w:t>
    </w:r>
    <w:r>
      <w:rPr>
        <w:rStyle w:val="PageNumber"/>
      </w:rPr>
      <w:fldChar w:fldCharType="end"/>
    </w:r>
    <w:r>
      <w:rPr>
        <w:rStyle w:val="PageNumber"/>
      </w:rPr>
      <w:tab/>
    </w:r>
    <w:r>
      <w:rPr>
        <w:rStyle w:val="PageNumber"/>
      </w:rPr>
      <w:fldChar w:fldCharType="begin"/>
    </w:r>
    <w:r>
      <w:rPr>
        <w:rStyle w:val="PageNumber"/>
      </w:rPr>
      <w:instrText xml:space="preserve"> DATE </w:instrText>
    </w:r>
    <w:r>
      <w:rPr>
        <w:rStyle w:val="PageNumber"/>
      </w:rPr>
      <w:fldChar w:fldCharType="separate"/>
    </w:r>
    <w:r w:rsidR="00CC7B27">
      <w:rPr>
        <w:rStyle w:val="PageNumber"/>
        <w:noProof/>
      </w:rPr>
      <w:t>24/05/2016</w:t>
    </w:r>
    <w:r>
      <w:rPr>
        <w:rStyle w:val="PageNumber"/>
      </w:rPr>
      <w:fldChar w:fldCharType="end"/>
    </w:r>
  </w:p>
  <w:p w:rsidR="00816679" w:rsidRDefault="008166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1A04" w:rsidRDefault="00551A04">
      <w:r>
        <w:separator/>
      </w:r>
    </w:p>
  </w:footnote>
  <w:footnote w:type="continuationSeparator" w:id="0">
    <w:p w:rsidR="00551A04" w:rsidRDefault="00551A0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3744"/>
    <w:rsid w:val="0016069A"/>
    <w:rsid w:val="0019543F"/>
    <w:rsid w:val="00336E26"/>
    <w:rsid w:val="00372671"/>
    <w:rsid w:val="003C0396"/>
    <w:rsid w:val="004D2ACA"/>
    <w:rsid w:val="005002D5"/>
    <w:rsid w:val="00502AA7"/>
    <w:rsid w:val="00526A58"/>
    <w:rsid w:val="00551A04"/>
    <w:rsid w:val="00596233"/>
    <w:rsid w:val="0064101F"/>
    <w:rsid w:val="006611D4"/>
    <w:rsid w:val="006A3753"/>
    <w:rsid w:val="00816679"/>
    <w:rsid w:val="00904C4C"/>
    <w:rsid w:val="00A75389"/>
    <w:rsid w:val="00A92359"/>
    <w:rsid w:val="00AC51F8"/>
    <w:rsid w:val="00C05F9B"/>
    <w:rsid w:val="00C4231A"/>
    <w:rsid w:val="00CB7695"/>
    <w:rsid w:val="00CC7B27"/>
    <w:rsid w:val="00D75E26"/>
    <w:rsid w:val="00E04B4E"/>
    <w:rsid w:val="00EB3F8B"/>
    <w:rsid w:val="00ED283A"/>
    <w:rsid w:val="00F83744"/>
    <w:rsid w:val="00F940BB"/>
    <w:rsid w:val="00FB3F4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spacing w:after="120"/>
      <w:ind w:left="576" w:hanging="576"/>
    </w:pPr>
    <w:rPr>
      <w:lang w:val="en-US"/>
    </w:rPr>
  </w:style>
  <w:style w:type="paragraph" w:styleId="BodyTextIndent">
    <w:name w:val="Body Text Indent"/>
    <w:basedOn w:val="Normal"/>
    <w:pPr>
      <w:widowControl w:val="0"/>
      <w:ind w:left="1152" w:hanging="576"/>
    </w:pPr>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
    <w:name w:val="Body Text"/>
    <w:basedOn w:val="Normal"/>
    <w:rPr>
      <w:sz w:val="20"/>
    </w:rPr>
  </w:style>
  <w:style w:type="paragraph" w:styleId="BalloonText">
    <w:name w:val="Balloon Text"/>
    <w:basedOn w:val="Normal"/>
    <w:link w:val="BalloonTextChar"/>
    <w:uiPriority w:val="99"/>
    <w:semiHidden/>
    <w:unhideWhenUsed/>
    <w:rsid w:val="0019543F"/>
    <w:rPr>
      <w:rFonts w:ascii="Tahoma" w:hAnsi="Tahoma" w:cs="Tahoma"/>
      <w:sz w:val="16"/>
      <w:szCs w:val="16"/>
    </w:rPr>
  </w:style>
  <w:style w:type="character" w:customStyle="1" w:styleId="BalloonTextChar">
    <w:name w:val="Balloon Text Char"/>
    <w:basedOn w:val="DefaultParagraphFont"/>
    <w:link w:val="BalloonText"/>
    <w:uiPriority w:val="99"/>
    <w:semiHidden/>
    <w:rsid w:val="0019543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spacing w:after="120"/>
      <w:ind w:left="576" w:hanging="576"/>
    </w:pPr>
    <w:rPr>
      <w:lang w:val="en-US"/>
    </w:rPr>
  </w:style>
  <w:style w:type="paragraph" w:styleId="BodyTextIndent">
    <w:name w:val="Body Text Indent"/>
    <w:basedOn w:val="Normal"/>
    <w:pPr>
      <w:widowControl w:val="0"/>
      <w:ind w:left="1152" w:hanging="576"/>
    </w:pPr>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
    <w:name w:val="Body Text"/>
    <w:basedOn w:val="Normal"/>
    <w:rPr>
      <w:sz w:val="20"/>
    </w:rPr>
  </w:style>
  <w:style w:type="paragraph" w:styleId="BalloonText">
    <w:name w:val="Balloon Text"/>
    <w:basedOn w:val="Normal"/>
    <w:link w:val="BalloonTextChar"/>
    <w:uiPriority w:val="99"/>
    <w:semiHidden/>
    <w:unhideWhenUsed/>
    <w:rsid w:val="0019543F"/>
    <w:rPr>
      <w:rFonts w:ascii="Tahoma" w:hAnsi="Tahoma" w:cs="Tahoma"/>
      <w:sz w:val="16"/>
      <w:szCs w:val="16"/>
    </w:rPr>
  </w:style>
  <w:style w:type="character" w:customStyle="1" w:styleId="BalloonTextChar">
    <w:name w:val="Balloon Text Char"/>
    <w:basedOn w:val="DefaultParagraphFont"/>
    <w:link w:val="BalloonText"/>
    <w:uiPriority w:val="99"/>
    <w:semiHidden/>
    <w:rsid w:val="0019543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12.wmf"/><Relationship Id="rId34"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160.wmf"/><Relationship Id="rId55" Type="http://schemas.openxmlformats.org/officeDocument/2006/relationships/image" Target="media/image19.wmf"/><Relationship Id="rId63" Type="http://schemas.openxmlformats.org/officeDocument/2006/relationships/image" Target="media/image190.wmf"/><Relationship Id="rId68" Type="http://schemas.openxmlformats.org/officeDocument/2006/relationships/oleObject" Target="embeddings/oleObject28.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00.wmf"/><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0.wmf"/><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170.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image" Target="media/image20.wmf"/><Relationship Id="rId61" Type="http://schemas.openxmlformats.org/officeDocument/2006/relationships/image" Target="media/image180.wmf"/><Relationship Id="rId10" Type="http://schemas.openxmlformats.org/officeDocument/2006/relationships/oleObject" Target="embeddings/oleObject1.bin"/><Relationship Id="rId19" Type="http://schemas.openxmlformats.org/officeDocument/2006/relationships/image" Target="media/image11.wmf"/><Relationship Id="rId31" Type="http://schemas.openxmlformats.org/officeDocument/2006/relationships/image" Target="media/image110.wmf"/><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00.wmf"/><Relationship Id="rId73"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30.wmf"/><Relationship Id="rId43" Type="http://schemas.openxmlformats.org/officeDocument/2006/relationships/oleObject" Target="embeddings/oleObject14.bin"/><Relationship Id="rId48" Type="http://schemas.openxmlformats.org/officeDocument/2006/relationships/image" Target="media/image150.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3.png"/><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25.wmf"/><Relationship Id="rId3" Type="http://schemas.microsoft.com/office/2007/relationships/stylesWithEffects" Target="stylesWithEffects.xml"/><Relationship Id="rId12" Type="http://schemas.openxmlformats.org/officeDocument/2006/relationships/footer" Target="footer1.xml"/><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image" Target="media/image120.wmf"/><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image" Target="media/image21.wmf"/><Relationship Id="rId67" Type="http://schemas.openxmlformats.org/officeDocument/2006/relationships/image" Target="media/image22.wmf"/><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967</Words>
  <Characters>551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6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6</cp:revision>
  <cp:lastPrinted>2016-05-24T20:14:00Z</cp:lastPrinted>
  <dcterms:created xsi:type="dcterms:W3CDTF">2011-01-31T19:59:00Z</dcterms:created>
  <dcterms:modified xsi:type="dcterms:W3CDTF">2016-05-24T20:15:00Z</dcterms:modified>
</cp:coreProperties>
</file>